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sldIdLst>
    <p:sldId id="257" r:id="rId5"/>
    <p:sldId id="256" r:id="rId6"/>
    <p:sldId id="259" r:id="rId7"/>
    <p:sldId id="258" r:id="rId8"/>
  </p:sldIdLst>
  <p:sldSz cx="5759450" cy="32400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1" userDrawn="1">
          <p15:clr>
            <a:srgbClr val="A4A3A4"/>
          </p15:clr>
        </p15:guide>
        <p15:guide id="2" pos="181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 showGuides="1">
      <p:cViewPr varScale="1">
        <p:scale>
          <a:sx n="154" d="100"/>
          <a:sy n="154" d="100"/>
        </p:scale>
        <p:origin x="994" y="101"/>
      </p:cViewPr>
      <p:guideLst>
        <p:guide orient="horz" pos="1021"/>
        <p:guide pos="181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9931" y="530264"/>
            <a:ext cx="4319588" cy="1128031"/>
          </a:xfrm>
        </p:spPr>
        <p:txBody>
          <a:bodyPr anchor="b"/>
          <a:lstStyle>
            <a:lvl1pPr algn="ctr">
              <a:defRPr sz="2834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9931" y="1701796"/>
            <a:ext cx="4319588" cy="782271"/>
          </a:xfrm>
        </p:spPr>
        <p:txBody>
          <a:bodyPr/>
          <a:lstStyle>
            <a:lvl1pPr marL="0" indent="0" algn="ctr">
              <a:buNone/>
              <a:defRPr sz="1134"/>
            </a:lvl1pPr>
            <a:lvl2pPr marL="215981" indent="0" algn="ctr">
              <a:buNone/>
              <a:defRPr sz="945"/>
            </a:lvl2pPr>
            <a:lvl3pPr marL="431963" indent="0" algn="ctr">
              <a:buNone/>
              <a:defRPr sz="850"/>
            </a:lvl3pPr>
            <a:lvl4pPr marL="647944" indent="0" algn="ctr">
              <a:buNone/>
              <a:defRPr sz="756"/>
            </a:lvl4pPr>
            <a:lvl5pPr marL="863925" indent="0" algn="ctr">
              <a:buNone/>
              <a:defRPr sz="756"/>
            </a:lvl5pPr>
            <a:lvl6pPr marL="1079906" indent="0" algn="ctr">
              <a:buNone/>
              <a:defRPr sz="756"/>
            </a:lvl6pPr>
            <a:lvl7pPr marL="1295888" indent="0" algn="ctr">
              <a:buNone/>
              <a:defRPr sz="756"/>
            </a:lvl7pPr>
            <a:lvl8pPr marL="1511869" indent="0" algn="ctr">
              <a:buNone/>
              <a:defRPr sz="756"/>
            </a:lvl8pPr>
            <a:lvl9pPr marL="1727850" indent="0" algn="ctr">
              <a:buNone/>
              <a:defRPr sz="756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59598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21" userDrawn="1">
          <p15:clr>
            <a:srgbClr val="FBAE40"/>
          </p15:clr>
        </p15:guide>
        <p15:guide id="2" pos="181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2401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21607" y="172505"/>
            <a:ext cx="1241881" cy="2745825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962" y="172505"/>
            <a:ext cx="3653651" cy="2745825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6079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938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62" y="807773"/>
            <a:ext cx="4967526" cy="1347786"/>
          </a:xfrm>
        </p:spPr>
        <p:txBody>
          <a:bodyPr anchor="b"/>
          <a:lstStyle>
            <a:lvl1pPr>
              <a:defRPr sz="2834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962" y="2168309"/>
            <a:ext cx="4967526" cy="708769"/>
          </a:xfrm>
        </p:spPr>
        <p:txBody>
          <a:bodyPr/>
          <a:lstStyle>
            <a:lvl1pPr marL="0" indent="0">
              <a:buNone/>
              <a:defRPr sz="1134">
                <a:solidFill>
                  <a:schemeClr val="tx1">
                    <a:tint val="82000"/>
                  </a:schemeClr>
                </a:solidFill>
              </a:defRPr>
            </a:lvl1pPr>
            <a:lvl2pPr marL="215981" indent="0">
              <a:buNone/>
              <a:defRPr sz="945">
                <a:solidFill>
                  <a:schemeClr val="tx1">
                    <a:tint val="82000"/>
                  </a:schemeClr>
                </a:solidFill>
              </a:defRPr>
            </a:lvl2pPr>
            <a:lvl3pPr marL="431963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3pPr>
            <a:lvl4pPr marL="647944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4pPr>
            <a:lvl5pPr marL="863925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5pPr>
            <a:lvl6pPr marL="1079906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6pPr>
            <a:lvl7pPr marL="1295888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7pPr>
            <a:lvl8pPr marL="1511869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8pPr>
            <a:lvl9pPr marL="1727850" indent="0">
              <a:buNone/>
              <a:defRPr sz="756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60143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962" y="862523"/>
            <a:ext cx="2447766" cy="2055806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15722" y="862523"/>
            <a:ext cx="2447766" cy="2055806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44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172505"/>
            <a:ext cx="4967526" cy="62626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713" y="794272"/>
            <a:ext cx="2436517" cy="389260"/>
          </a:xfrm>
        </p:spPr>
        <p:txBody>
          <a:bodyPr anchor="b"/>
          <a:lstStyle>
            <a:lvl1pPr marL="0" indent="0">
              <a:buNone/>
              <a:defRPr sz="1134" b="1"/>
            </a:lvl1pPr>
            <a:lvl2pPr marL="215981" indent="0">
              <a:buNone/>
              <a:defRPr sz="945" b="1"/>
            </a:lvl2pPr>
            <a:lvl3pPr marL="431963" indent="0">
              <a:buNone/>
              <a:defRPr sz="850" b="1"/>
            </a:lvl3pPr>
            <a:lvl4pPr marL="647944" indent="0">
              <a:buNone/>
              <a:defRPr sz="756" b="1"/>
            </a:lvl4pPr>
            <a:lvl5pPr marL="863925" indent="0">
              <a:buNone/>
              <a:defRPr sz="756" b="1"/>
            </a:lvl5pPr>
            <a:lvl6pPr marL="1079906" indent="0">
              <a:buNone/>
              <a:defRPr sz="756" b="1"/>
            </a:lvl6pPr>
            <a:lvl7pPr marL="1295888" indent="0">
              <a:buNone/>
              <a:defRPr sz="756" b="1"/>
            </a:lvl7pPr>
            <a:lvl8pPr marL="1511869" indent="0">
              <a:buNone/>
              <a:defRPr sz="756" b="1"/>
            </a:lvl8pPr>
            <a:lvl9pPr marL="1727850" indent="0">
              <a:buNone/>
              <a:defRPr sz="756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713" y="1183532"/>
            <a:ext cx="2436517" cy="174079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5722" y="794272"/>
            <a:ext cx="2448516" cy="389260"/>
          </a:xfrm>
        </p:spPr>
        <p:txBody>
          <a:bodyPr anchor="b"/>
          <a:lstStyle>
            <a:lvl1pPr marL="0" indent="0">
              <a:buNone/>
              <a:defRPr sz="1134" b="1"/>
            </a:lvl1pPr>
            <a:lvl2pPr marL="215981" indent="0">
              <a:buNone/>
              <a:defRPr sz="945" b="1"/>
            </a:lvl2pPr>
            <a:lvl3pPr marL="431963" indent="0">
              <a:buNone/>
              <a:defRPr sz="850" b="1"/>
            </a:lvl3pPr>
            <a:lvl4pPr marL="647944" indent="0">
              <a:buNone/>
              <a:defRPr sz="756" b="1"/>
            </a:lvl4pPr>
            <a:lvl5pPr marL="863925" indent="0">
              <a:buNone/>
              <a:defRPr sz="756" b="1"/>
            </a:lvl5pPr>
            <a:lvl6pPr marL="1079906" indent="0">
              <a:buNone/>
              <a:defRPr sz="756" b="1"/>
            </a:lvl6pPr>
            <a:lvl7pPr marL="1295888" indent="0">
              <a:buNone/>
              <a:defRPr sz="756" b="1"/>
            </a:lvl7pPr>
            <a:lvl8pPr marL="1511869" indent="0">
              <a:buNone/>
              <a:defRPr sz="756" b="1"/>
            </a:lvl8pPr>
            <a:lvl9pPr marL="1727850" indent="0">
              <a:buNone/>
              <a:defRPr sz="756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15722" y="1183532"/>
            <a:ext cx="2448516" cy="174079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60144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7017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6151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216006"/>
            <a:ext cx="1857572" cy="756021"/>
          </a:xfrm>
        </p:spPr>
        <p:txBody>
          <a:bodyPr anchor="b"/>
          <a:lstStyle>
            <a:lvl1pPr>
              <a:defRPr sz="1512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516" y="466513"/>
            <a:ext cx="2915722" cy="2302563"/>
          </a:xfrm>
        </p:spPr>
        <p:txBody>
          <a:bodyPr/>
          <a:lstStyle>
            <a:lvl1pPr>
              <a:defRPr sz="1512"/>
            </a:lvl1pPr>
            <a:lvl2pPr>
              <a:defRPr sz="1323"/>
            </a:lvl2pPr>
            <a:lvl3pPr>
              <a:defRPr sz="1134"/>
            </a:lvl3pPr>
            <a:lvl4pPr>
              <a:defRPr sz="945"/>
            </a:lvl4pPr>
            <a:lvl5pPr>
              <a:defRPr sz="945"/>
            </a:lvl5pPr>
            <a:lvl6pPr>
              <a:defRPr sz="945"/>
            </a:lvl6pPr>
            <a:lvl7pPr>
              <a:defRPr sz="945"/>
            </a:lvl7pPr>
            <a:lvl8pPr>
              <a:defRPr sz="945"/>
            </a:lvl8pPr>
            <a:lvl9pPr>
              <a:defRPr sz="945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972026"/>
            <a:ext cx="1857572" cy="1800799"/>
          </a:xfrm>
        </p:spPr>
        <p:txBody>
          <a:bodyPr/>
          <a:lstStyle>
            <a:lvl1pPr marL="0" indent="0">
              <a:buNone/>
              <a:defRPr sz="756"/>
            </a:lvl1pPr>
            <a:lvl2pPr marL="215981" indent="0">
              <a:buNone/>
              <a:defRPr sz="661"/>
            </a:lvl2pPr>
            <a:lvl3pPr marL="431963" indent="0">
              <a:buNone/>
              <a:defRPr sz="567"/>
            </a:lvl3pPr>
            <a:lvl4pPr marL="647944" indent="0">
              <a:buNone/>
              <a:defRPr sz="472"/>
            </a:lvl4pPr>
            <a:lvl5pPr marL="863925" indent="0">
              <a:buNone/>
              <a:defRPr sz="472"/>
            </a:lvl5pPr>
            <a:lvl6pPr marL="1079906" indent="0">
              <a:buNone/>
              <a:defRPr sz="472"/>
            </a:lvl6pPr>
            <a:lvl7pPr marL="1295888" indent="0">
              <a:buNone/>
              <a:defRPr sz="472"/>
            </a:lvl7pPr>
            <a:lvl8pPr marL="1511869" indent="0">
              <a:buNone/>
              <a:defRPr sz="472"/>
            </a:lvl8pPr>
            <a:lvl9pPr marL="1727850" indent="0">
              <a:buNone/>
              <a:defRPr sz="472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0297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216006"/>
            <a:ext cx="1857572" cy="756021"/>
          </a:xfrm>
        </p:spPr>
        <p:txBody>
          <a:bodyPr anchor="b"/>
          <a:lstStyle>
            <a:lvl1pPr>
              <a:defRPr sz="1512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48516" y="466513"/>
            <a:ext cx="2915722" cy="2302563"/>
          </a:xfrm>
        </p:spPr>
        <p:txBody>
          <a:bodyPr anchor="t"/>
          <a:lstStyle>
            <a:lvl1pPr marL="0" indent="0">
              <a:buNone/>
              <a:defRPr sz="1512"/>
            </a:lvl1pPr>
            <a:lvl2pPr marL="215981" indent="0">
              <a:buNone/>
              <a:defRPr sz="1323"/>
            </a:lvl2pPr>
            <a:lvl3pPr marL="431963" indent="0">
              <a:buNone/>
              <a:defRPr sz="1134"/>
            </a:lvl3pPr>
            <a:lvl4pPr marL="647944" indent="0">
              <a:buNone/>
              <a:defRPr sz="945"/>
            </a:lvl4pPr>
            <a:lvl5pPr marL="863925" indent="0">
              <a:buNone/>
              <a:defRPr sz="945"/>
            </a:lvl5pPr>
            <a:lvl6pPr marL="1079906" indent="0">
              <a:buNone/>
              <a:defRPr sz="945"/>
            </a:lvl6pPr>
            <a:lvl7pPr marL="1295888" indent="0">
              <a:buNone/>
              <a:defRPr sz="945"/>
            </a:lvl7pPr>
            <a:lvl8pPr marL="1511869" indent="0">
              <a:buNone/>
              <a:defRPr sz="945"/>
            </a:lvl8pPr>
            <a:lvl9pPr marL="1727850" indent="0">
              <a:buNone/>
              <a:defRPr sz="945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972026"/>
            <a:ext cx="1857572" cy="1800799"/>
          </a:xfrm>
        </p:spPr>
        <p:txBody>
          <a:bodyPr/>
          <a:lstStyle>
            <a:lvl1pPr marL="0" indent="0">
              <a:buNone/>
              <a:defRPr sz="756"/>
            </a:lvl1pPr>
            <a:lvl2pPr marL="215981" indent="0">
              <a:buNone/>
              <a:defRPr sz="661"/>
            </a:lvl2pPr>
            <a:lvl3pPr marL="431963" indent="0">
              <a:buNone/>
              <a:defRPr sz="567"/>
            </a:lvl3pPr>
            <a:lvl4pPr marL="647944" indent="0">
              <a:buNone/>
              <a:defRPr sz="472"/>
            </a:lvl4pPr>
            <a:lvl5pPr marL="863925" indent="0">
              <a:buNone/>
              <a:defRPr sz="472"/>
            </a:lvl5pPr>
            <a:lvl6pPr marL="1079906" indent="0">
              <a:buNone/>
              <a:defRPr sz="472"/>
            </a:lvl6pPr>
            <a:lvl7pPr marL="1295888" indent="0">
              <a:buNone/>
              <a:defRPr sz="472"/>
            </a:lvl7pPr>
            <a:lvl8pPr marL="1511869" indent="0">
              <a:buNone/>
              <a:defRPr sz="472"/>
            </a:lvl8pPr>
            <a:lvl9pPr marL="1727850" indent="0">
              <a:buNone/>
              <a:defRPr sz="472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7184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5962" y="172505"/>
            <a:ext cx="4967526" cy="626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962" y="862523"/>
            <a:ext cx="4967526" cy="20558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5962" y="3003082"/>
            <a:ext cx="1295876" cy="17250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67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6061587-975D-437F-9394-A9273E2E37AE}" type="datetimeFigureOut">
              <a:rPr lang="el-GR" smtClean="0"/>
              <a:t>14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07818" y="3003082"/>
            <a:ext cx="1943814" cy="17250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67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67612" y="3003082"/>
            <a:ext cx="1295876" cy="17250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67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336C143-F439-4ED1-9CC4-ED0847654E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1425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431963" rtl="0" eaLnBrk="1" latinLnBrk="0" hangingPunct="1">
        <a:lnSpc>
          <a:spcPct val="90000"/>
        </a:lnSpc>
        <a:spcBef>
          <a:spcPct val="0"/>
        </a:spcBef>
        <a:buNone/>
        <a:defRPr sz="207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91" indent="-107991" algn="l" defTabSz="431963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1pPr>
      <a:lvl2pPr marL="323972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39953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55934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4pPr>
      <a:lvl5pPr marL="971916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5pPr>
      <a:lvl6pPr marL="1187897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6pPr>
      <a:lvl7pPr marL="1403878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7pPr>
      <a:lvl8pPr marL="1619860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8pPr>
      <a:lvl9pPr marL="1835841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1pPr>
      <a:lvl2pPr marL="215981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2pPr>
      <a:lvl3pPr marL="431963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3pPr>
      <a:lvl4pPr marL="647944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4pPr>
      <a:lvl5pPr marL="863925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5pPr>
      <a:lvl6pPr marL="1079906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6pPr>
      <a:lvl7pPr marL="1295888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7pPr>
      <a:lvl8pPr marL="1511869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8pPr>
      <a:lvl9pPr marL="1727850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9.wmf"/><Relationship Id="rId3" Type="http://schemas.openxmlformats.org/officeDocument/2006/relationships/image" Target="../media/image6.emf"/><Relationship Id="rId21" Type="http://schemas.openxmlformats.org/officeDocument/2006/relationships/oleObject" Target="../embeddings/oleObject5.bin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2.wmf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19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14" Type="http://schemas.openxmlformats.org/officeDocument/2006/relationships/image" Target="../media/image13.png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1.emf"/><Relationship Id="rId7" Type="http://schemas.openxmlformats.org/officeDocument/2006/relationships/image" Target="../media/image24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14.emf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D50E4AD1-D3CA-D01A-B3A9-637EB329D89A}"/>
              </a:ext>
            </a:extLst>
          </p:cNvPr>
          <p:cNvSpPr/>
          <p:nvPr/>
        </p:nvSpPr>
        <p:spPr>
          <a:xfrm>
            <a:off x="749092" y="190942"/>
            <a:ext cx="2095638" cy="14040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B68FAE-C46B-63E3-99D4-A496088DC7E5}"/>
              </a:ext>
            </a:extLst>
          </p:cNvPr>
          <p:cNvSpPr txBox="1"/>
          <p:nvPr/>
        </p:nvSpPr>
        <p:spPr>
          <a:xfrm>
            <a:off x="5820302" y="1524789"/>
            <a:ext cx="2994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175B6C-C4AD-6139-DC01-06887C0DAE59}"/>
              </a:ext>
            </a:extLst>
          </p:cNvPr>
          <p:cNvSpPr txBox="1"/>
          <p:nvPr/>
        </p:nvSpPr>
        <p:spPr>
          <a:xfrm>
            <a:off x="5756836" y="1333385"/>
            <a:ext cx="7700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άλο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2F0685-3B96-AEC5-AEA9-E1E30BC0C14C}"/>
              </a:ext>
            </a:extLst>
          </p:cNvPr>
          <p:cNvSpPr txBox="1"/>
          <p:nvPr/>
        </p:nvSpPr>
        <p:spPr>
          <a:xfrm>
            <a:off x="5810304" y="1728738"/>
            <a:ext cx="42214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36" name="Ευθύγραμμο βέλος σύνδεσης 35">
            <a:extLst>
              <a:ext uri="{FF2B5EF4-FFF2-40B4-BE49-F238E27FC236}">
                <a16:creationId xmlns:a16="http://schemas.microsoft.com/office/drawing/2014/main" id="{B49DF3BE-9B05-3693-3B7B-33E378CBA5AF}"/>
              </a:ext>
            </a:extLst>
          </p:cNvPr>
          <p:cNvCxnSpPr>
            <a:cxnSpLocks/>
          </p:cNvCxnSpPr>
          <p:nvPr/>
        </p:nvCxnSpPr>
        <p:spPr>
          <a:xfrm>
            <a:off x="5784944" y="2030296"/>
            <a:ext cx="74197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Ευθύγραμμο βέλος σύνδεσης 37">
            <a:extLst>
              <a:ext uri="{FF2B5EF4-FFF2-40B4-BE49-F238E27FC236}">
                <a16:creationId xmlns:a16="http://schemas.microsoft.com/office/drawing/2014/main" id="{7F7627CD-DEBD-EEC0-C514-10FB96C518F6}"/>
              </a:ext>
            </a:extLst>
          </p:cNvPr>
          <p:cNvCxnSpPr>
            <a:cxnSpLocks/>
          </p:cNvCxnSpPr>
          <p:nvPr/>
        </p:nvCxnSpPr>
        <p:spPr>
          <a:xfrm flipV="1">
            <a:off x="5950505" y="2112673"/>
            <a:ext cx="0" cy="615487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761B0FAC-0485-55DC-9271-B675E2055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6836" y="1037766"/>
            <a:ext cx="951229" cy="285753"/>
          </a:xfrm>
          <a:prstGeom prst="rect">
            <a:avLst/>
          </a:prstGeom>
        </p:spPr>
      </p:pic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8E0FF0E8-A16E-2F6C-2419-626114B7A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6836" y="289132"/>
            <a:ext cx="951229" cy="285754"/>
          </a:xfrm>
          <a:prstGeom prst="rect">
            <a:avLst/>
          </a:prstGeom>
        </p:spPr>
      </p:pic>
      <p:pic>
        <p:nvPicPr>
          <p:cNvPr id="28" name="Εικόνα 27">
            <a:extLst>
              <a:ext uri="{FF2B5EF4-FFF2-40B4-BE49-F238E27FC236}">
                <a16:creationId xmlns:a16="http://schemas.microsoft.com/office/drawing/2014/main" id="{FFD242C0-B4B3-22D7-B3DF-150581DF56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9450" y="623986"/>
            <a:ext cx="951230" cy="307230"/>
          </a:xfrm>
          <a:prstGeom prst="rect">
            <a:avLst/>
          </a:prstGeom>
        </p:spPr>
      </p:pic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F82E956A-F17C-4AA1-BE61-AB67F681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52319"/>
              </p:ext>
            </p:extLst>
          </p:nvPr>
        </p:nvGraphicFramePr>
        <p:xfrm>
          <a:off x="6232450" y="1709750"/>
          <a:ext cx="180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90" name="Αντικείμενο 89">
                        <a:extLst>
                          <a:ext uri="{FF2B5EF4-FFF2-40B4-BE49-F238E27FC236}">
                            <a16:creationId xmlns:a16="http://schemas.microsoft.com/office/drawing/2014/main" id="{EC81FAF0-DAF2-D4D1-7E77-A7FF915CA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50" y="1709750"/>
                        <a:ext cx="180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198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Εικόνα 7">
            <a:extLst>
              <a:ext uri="{FF2B5EF4-FFF2-40B4-BE49-F238E27FC236}">
                <a16:creationId xmlns:a16="http://schemas.microsoft.com/office/drawing/2014/main" id="{330BC5C1-0DC7-72E4-6C9C-0FED90E33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9354" y="167898"/>
            <a:ext cx="770096" cy="176712"/>
          </a:xfrm>
          <a:prstGeom prst="rect">
            <a:avLst/>
          </a:prstGeom>
        </p:spPr>
      </p:pic>
      <p:pic>
        <p:nvPicPr>
          <p:cNvPr id="16" name="Εικόνα 15">
            <a:extLst>
              <a:ext uri="{FF2B5EF4-FFF2-40B4-BE49-F238E27FC236}">
                <a16:creationId xmlns:a16="http://schemas.microsoft.com/office/drawing/2014/main" id="{448E89DB-F610-B151-2F7E-61A9A07FE4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052" y="403643"/>
            <a:ext cx="862004" cy="211226"/>
          </a:xfrm>
          <a:prstGeom prst="rect">
            <a:avLst/>
          </a:prstGeom>
        </p:spPr>
      </p:pic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5ED5A33E-5B95-37C5-AF3D-424FA1C95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3566" y="1337368"/>
            <a:ext cx="53605" cy="5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71F60-7A83-F644-0F1E-75139A93C699}"/>
                  </a:ext>
                </a:extLst>
              </p:cNvPr>
              <p:cNvSpPr txBox="1"/>
              <p:nvPr/>
            </p:nvSpPr>
            <p:spPr>
              <a:xfrm>
                <a:off x="6070210" y="2602902"/>
                <a:ext cx="166961" cy="189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𝛣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71F60-7A83-F644-0F1E-75139A93C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210" y="2602902"/>
                <a:ext cx="166961" cy="189860"/>
              </a:xfrm>
              <a:prstGeom prst="rect">
                <a:avLst/>
              </a:prstGeom>
              <a:blipFill>
                <a:blip r:embed="rId12"/>
                <a:stretch>
                  <a:fillRect l="-7407" r="-7407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21690A9-1480-EE2E-15F9-E7FBD7ADF37C}"/>
              </a:ext>
            </a:extLst>
          </p:cNvPr>
          <p:cNvSpPr txBox="1"/>
          <p:nvPr/>
        </p:nvSpPr>
        <p:spPr>
          <a:xfrm>
            <a:off x="5852061" y="197804"/>
            <a:ext cx="2994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6D36C7-9421-2B9E-0748-8D5AD3F551D2}"/>
              </a:ext>
            </a:extLst>
          </p:cNvPr>
          <p:cNvSpPr txBox="1"/>
          <p:nvPr/>
        </p:nvSpPr>
        <p:spPr>
          <a:xfrm>
            <a:off x="5869943" y="453688"/>
            <a:ext cx="7700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άλ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80A55AB-499C-E732-BB39-9481F66117E3}"/>
                  </a:ext>
                </a:extLst>
              </p:cNvPr>
              <p:cNvSpPr txBox="1"/>
              <p:nvPr/>
            </p:nvSpPr>
            <p:spPr>
              <a:xfrm>
                <a:off x="5926054" y="2602902"/>
                <a:ext cx="120931" cy="189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80A55AB-499C-E732-BB39-9481F6611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054" y="2602902"/>
                <a:ext cx="120931" cy="189860"/>
              </a:xfrm>
              <a:prstGeom prst="rect">
                <a:avLst/>
              </a:prstGeom>
              <a:blipFill>
                <a:blip r:embed="rId13"/>
                <a:stretch>
                  <a:fillRect l="-30000" t="-32258" r="-90000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BEF1CDA-190E-A8F3-182E-6ADD5496605D}"/>
                  </a:ext>
                </a:extLst>
              </p:cNvPr>
              <p:cNvSpPr txBox="1"/>
              <p:nvPr/>
            </p:nvSpPr>
            <p:spPr>
              <a:xfrm>
                <a:off x="6293109" y="2602984"/>
                <a:ext cx="164212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l-GR" sz="1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1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</m:acc>
                        </m:e>
                        <m:sub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𝜊</m:t>
                          </m:r>
                        </m:sub>
                      </m:sSub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BEF1CDA-190E-A8F3-182E-6ADD54966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09" y="2602984"/>
                <a:ext cx="164212" cy="169277"/>
              </a:xfrm>
              <a:prstGeom prst="rect">
                <a:avLst/>
              </a:prstGeom>
              <a:blipFill>
                <a:blip r:embed="rId14"/>
                <a:stretch>
                  <a:fillRect l="-18519" t="-35714" r="-59259" b="-71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Σχήμα L 22">
            <a:extLst>
              <a:ext uri="{FF2B5EF4-FFF2-40B4-BE49-F238E27FC236}">
                <a16:creationId xmlns:a16="http://schemas.microsoft.com/office/drawing/2014/main" id="{9949523D-D201-465E-BF31-0D6CFC429B7E}"/>
              </a:ext>
            </a:extLst>
          </p:cNvPr>
          <p:cNvSpPr/>
          <p:nvPr/>
        </p:nvSpPr>
        <p:spPr>
          <a:xfrm>
            <a:off x="4441379" y="263220"/>
            <a:ext cx="1304636" cy="498284"/>
          </a:xfrm>
          <a:prstGeom prst="corner">
            <a:avLst>
              <a:gd name="adj1" fmla="val 21149"/>
              <a:gd name="adj2" fmla="val 23854"/>
            </a:avLst>
          </a:prstGeom>
          <a:solidFill>
            <a:srgbClr val="E2E2E2"/>
          </a:solidFill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cxnSp>
        <p:nvCxnSpPr>
          <p:cNvPr id="25" name="Ευθύγραμμο βέλος σύνδεσης 24">
            <a:extLst>
              <a:ext uri="{FF2B5EF4-FFF2-40B4-BE49-F238E27FC236}">
                <a16:creationId xmlns:a16="http://schemas.microsoft.com/office/drawing/2014/main" id="{4ADDA1A9-9802-CA69-2F9D-93AEEE85EB97}"/>
              </a:ext>
            </a:extLst>
          </p:cNvPr>
          <p:cNvCxnSpPr>
            <a:cxnSpLocks/>
          </p:cNvCxnSpPr>
          <p:nvPr/>
        </p:nvCxnSpPr>
        <p:spPr>
          <a:xfrm>
            <a:off x="5866609" y="1491380"/>
            <a:ext cx="633913" cy="0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>
            <a:extLst>
              <a:ext uri="{FF2B5EF4-FFF2-40B4-BE49-F238E27FC236}">
                <a16:creationId xmlns:a16="http://schemas.microsoft.com/office/drawing/2014/main" id="{454851C6-84A7-915D-4566-0A4690249051}"/>
              </a:ext>
            </a:extLst>
          </p:cNvPr>
          <p:cNvCxnSpPr>
            <a:cxnSpLocks/>
          </p:cNvCxnSpPr>
          <p:nvPr/>
        </p:nvCxnSpPr>
        <p:spPr>
          <a:xfrm>
            <a:off x="5869943" y="1851601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>
            <a:extLst>
              <a:ext uri="{FF2B5EF4-FFF2-40B4-BE49-F238E27FC236}">
                <a16:creationId xmlns:a16="http://schemas.microsoft.com/office/drawing/2014/main" id="{16630937-23AD-0F0D-D3EE-5B9043983D5A}"/>
              </a:ext>
            </a:extLst>
          </p:cNvPr>
          <p:cNvCxnSpPr>
            <a:cxnSpLocks/>
          </p:cNvCxnSpPr>
          <p:nvPr/>
        </p:nvCxnSpPr>
        <p:spPr>
          <a:xfrm>
            <a:off x="5869943" y="1706380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Ευθύγραμμο βέλος σύνδεσης 27">
            <a:extLst>
              <a:ext uri="{FF2B5EF4-FFF2-40B4-BE49-F238E27FC236}">
                <a16:creationId xmlns:a16="http://schemas.microsoft.com/office/drawing/2014/main" id="{3FB7C167-5A91-74EC-B838-F356D02A25D8}"/>
              </a:ext>
            </a:extLst>
          </p:cNvPr>
          <p:cNvCxnSpPr>
            <a:cxnSpLocks/>
          </p:cNvCxnSpPr>
          <p:nvPr/>
        </p:nvCxnSpPr>
        <p:spPr>
          <a:xfrm>
            <a:off x="5920610" y="847456"/>
            <a:ext cx="449371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Ευθύγραμμο βέλος σύνδεσης 28">
            <a:extLst>
              <a:ext uri="{FF2B5EF4-FFF2-40B4-BE49-F238E27FC236}">
                <a16:creationId xmlns:a16="http://schemas.microsoft.com/office/drawing/2014/main" id="{65147A78-D5BB-DE7C-7984-C6A2C93E89E1}"/>
              </a:ext>
            </a:extLst>
          </p:cNvPr>
          <p:cNvCxnSpPr>
            <a:cxnSpLocks/>
          </p:cNvCxnSpPr>
          <p:nvPr/>
        </p:nvCxnSpPr>
        <p:spPr>
          <a:xfrm rot="5400000">
            <a:off x="5638306" y="1001480"/>
            <a:ext cx="47616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Ευθύγραμμο βέλος σύνδεσης 29">
            <a:extLst>
              <a:ext uri="{FF2B5EF4-FFF2-40B4-BE49-F238E27FC236}">
                <a16:creationId xmlns:a16="http://schemas.microsoft.com/office/drawing/2014/main" id="{BF5939F7-59F7-DA06-AC99-7FDF70C57F2B}"/>
              </a:ext>
            </a:extLst>
          </p:cNvPr>
          <p:cNvCxnSpPr/>
          <p:nvPr/>
        </p:nvCxnSpPr>
        <p:spPr>
          <a:xfrm>
            <a:off x="5851443" y="1587978"/>
            <a:ext cx="718047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sm" len="sm"/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Αντικείμενο 88">
            <a:extLst>
              <a:ext uri="{FF2B5EF4-FFF2-40B4-BE49-F238E27FC236}">
                <a16:creationId xmlns:a16="http://schemas.microsoft.com/office/drawing/2014/main" id="{9D741D91-5981-FFBA-5A97-4B7EE119D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08733"/>
              </p:ext>
            </p:extLst>
          </p:nvPr>
        </p:nvGraphicFramePr>
        <p:xfrm>
          <a:off x="5802366" y="-26802"/>
          <a:ext cx="1682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957" imgH="203024" progId="Equation.DSMT4">
                  <p:embed/>
                </p:oleObj>
              </mc:Choice>
              <mc:Fallback>
                <p:oleObj name="Equation" r:id="rId15" imgW="164957" imgH="203024" progId="Equation.DSMT4">
                  <p:embed/>
                  <p:pic>
                    <p:nvPicPr>
                      <p:cNvPr id="96" name="Αντικείμενο 95">
                        <a:extLst>
                          <a:ext uri="{FF2B5EF4-FFF2-40B4-BE49-F238E27FC236}">
                            <a16:creationId xmlns:a16="http://schemas.microsoft.com/office/drawing/2014/main" id="{382D3281-0DA3-A14B-669D-8E1023636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66" y="-26802"/>
                        <a:ext cx="1682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Αντικείμενο 90">
            <a:extLst>
              <a:ext uri="{FF2B5EF4-FFF2-40B4-BE49-F238E27FC236}">
                <a16:creationId xmlns:a16="http://schemas.microsoft.com/office/drawing/2014/main" id="{CFD6C50A-ED2A-F69F-5174-2C933B175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58971"/>
              </p:ext>
            </p:extLst>
          </p:nvPr>
        </p:nvGraphicFramePr>
        <p:xfrm>
          <a:off x="6132594" y="682"/>
          <a:ext cx="1555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98" name="Αντικείμενο 97">
                        <a:extLst>
                          <a:ext uri="{FF2B5EF4-FFF2-40B4-BE49-F238E27FC236}">
                            <a16:creationId xmlns:a16="http://schemas.microsoft.com/office/drawing/2014/main" id="{0024534B-C024-92EB-B554-226C4679E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94" y="682"/>
                        <a:ext cx="1555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Αντικείμενο 91">
            <a:extLst>
              <a:ext uri="{FF2B5EF4-FFF2-40B4-BE49-F238E27FC236}">
                <a16:creationId xmlns:a16="http://schemas.microsoft.com/office/drawing/2014/main" id="{376C1174-19C2-6AA5-268A-5D9F7100B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39725"/>
              </p:ext>
            </p:extLst>
          </p:nvPr>
        </p:nvGraphicFramePr>
        <p:xfrm>
          <a:off x="6282585" y="-28390"/>
          <a:ext cx="1555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99" name="Αντικείμενο 98">
                        <a:extLst>
                          <a:ext uri="{FF2B5EF4-FFF2-40B4-BE49-F238E27FC236}">
                            <a16:creationId xmlns:a16="http://schemas.microsoft.com/office/drawing/2014/main" id="{1A80747A-CB10-C9FE-9705-43D51833E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85" y="-28390"/>
                        <a:ext cx="1555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Αντικείμενο 92">
            <a:extLst>
              <a:ext uri="{FF2B5EF4-FFF2-40B4-BE49-F238E27FC236}">
                <a16:creationId xmlns:a16="http://schemas.microsoft.com/office/drawing/2014/main" id="{32BB450B-C869-7875-A0B3-492682F2B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20665"/>
              </p:ext>
            </p:extLst>
          </p:nvPr>
        </p:nvGraphicFramePr>
        <p:xfrm>
          <a:off x="6447699" y="-11944"/>
          <a:ext cx="1428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100" name="Αντικείμενο 99">
                        <a:extLst>
                          <a:ext uri="{FF2B5EF4-FFF2-40B4-BE49-F238E27FC236}">
                            <a16:creationId xmlns:a16="http://schemas.microsoft.com/office/drawing/2014/main" id="{DE517614-57AA-5665-852C-9483DCA76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699" y="-11944"/>
                        <a:ext cx="1428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Αντικείμενο 93">
            <a:extLst>
              <a:ext uri="{FF2B5EF4-FFF2-40B4-BE49-F238E27FC236}">
                <a16:creationId xmlns:a16="http://schemas.microsoft.com/office/drawing/2014/main" id="{E6ECFD7B-3713-34D1-9877-EEB9F3F87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90221"/>
              </p:ext>
            </p:extLst>
          </p:nvPr>
        </p:nvGraphicFramePr>
        <p:xfrm>
          <a:off x="6597690" y="22007"/>
          <a:ext cx="13017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101" name="Αντικείμενο 100">
                        <a:extLst>
                          <a:ext uri="{FF2B5EF4-FFF2-40B4-BE49-F238E27FC236}">
                            <a16:creationId xmlns:a16="http://schemas.microsoft.com/office/drawing/2014/main" id="{616075CD-6FEE-7101-8102-E76E31EA7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90" y="22007"/>
                        <a:ext cx="130175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Ευθύγραμμο βέλος σύνδεσης 94">
            <a:extLst>
              <a:ext uri="{FF2B5EF4-FFF2-40B4-BE49-F238E27FC236}">
                <a16:creationId xmlns:a16="http://schemas.microsoft.com/office/drawing/2014/main" id="{A6D66E3D-C36E-FD83-F8F1-D3F9197B5988}"/>
              </a:ext>
            </a:extLst>
          </p:cNvPr>
          <p:cNvCxnSpPr>
            <a:cxnSpLocks/>
          </p:cNvCxnSpPr>
          <p:nvPr/>
        </p:nvCxnSpPr>
        <p:spPr>
          <a:xfrm>
            <a:off x="5911002" y="985053"/>
            <a:ext cx="449371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Ευθύγραμμο βέλος σύνδεσης 95">
            <a:extLst>
              <a:ext uri="{FF2B5EF4-FFF2-40B4-BE49-F238E27FC236}">
                <a16:creationId xmlns:a16="http://schemas.microsoft.com/office/drawing/2014/main" id="{BE6D320C-2092-AB7F-07FB-1C1C15AB6CFC}"/>
              </a:ext>
            </a:extLst>
          </p:cNvPr>
          <p:cNvCxnSpPr>
            <a:cxnSpLocks/>
          </p:cNvCxnSpPr>
          <p:nvPr/>
        </p:nvCxnSpPr>
        <p:spPr>
          <a:xfrm>
            <a:off x="5921376" y="1260810"/>
            <a:ext cx="4902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Ορθογώνιο 97">
            <a:extLst>
              <a:ext uri="{FF2B5EF4-FFF2-40B4-BE49-F238E27FC236}">
                <a16:creationId xmlns:a16="http://schemas.microsoft.com/office/drawing/2014/main" id="{87904836-94D3-C6A0-86B3-34D0ABC76FC4}"/>
              </a:ext>
            </a:extLst>
          </p:cNvPr>
          <p:cNvSpPr/>
          <p:nvPr/>
        </p:nvSpPr>
        <p:spPr>
          <a:xfrm>
            <a:off x="5869943" y="2267944"/>
            <a:ext cx="273979" cy="23875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99" name="Έλλειψη 11">
            <a:extLst>
              <a:ext uri="{FF2B5EF4-FFF2-40B4-BE49-F238E27FC236}">
                <a16:creationId xmlns:a16="http://schemas.microsoft.com/office/drawing/2014/main" id="{EC5BA5FD-D596-CB15-509F-3116CDAC42A8}"/>
              </a:ext>
            </a:extLst>
          </p:cNvPr>
          <p:cNvSpPr/>
          <p:nvPr/>
        </p:nvSpPr>
        <p:spPr>
          <a:xfrm>
            <a:off x="6298214" y="2082455"/>
            <a:ext cx="262431" cy="249137"/>
          </a:xfrm>
          <a:prstGeom prst="ellipse">
            <a:avLst/>
          </a:prstGeom>
          <a:solidFill>
            <a:srgbClr val="FFC000"/>
          </a:solidFill>
          <a:ln w="6350"/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00" name="Ορθογώνιο 99">
            <a:extLst>
              <a:ext uri="{FF2B5EF4-FFF2-40B4-BE49-F238E27FC236}">
                <a16:creationId xmlns:a16="http://schemas.microsoft.com/office/drawing/2014/main" id="{A8E887A8-AD30-E923-5075-DD2DE9ABA0F0}"/>
              </a:ext>
            </a:extLst>
          </p:cNvPr>
          <p:cNvSpPr/>
          <p:nvPr/>
        </p:nvSpPr>
        <p:spPr>
          <a:xfrm>
            <a:off x="5875714" y="1974047"/>
            <a:ext cx="262439" cy="212513"/>
          </a:xfrm>
          <a:prstGeom prst="rect">
            <a:avLst/>
          </a:prstGeom>
          <a:ln w="9525"/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336E05-C5B1-C012-AFCB-B3CA85A3B3B2}"/>
              </a:ext>
            </a:extLst>
          </p:cNvPr>
          <p:cNvSpPr txBox="1"/>
          <p:nvPr/>
        </p:nvSpPr>
        <p:spPr>
          <a:xfrm>
            <a:off x="6082036" y="199091"/>
            <a:ext cx="42214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4" name="Ευθύγραμμο βέλος σύνδεσης 3">
            <a:extLst>
              <a:ext uri="{FF2B5EF4-FFF2-40B4-BE49-F238E27FC236}">
                <a16:creationId xmlns:a16="http://schemas.microsoft.com/office/drawing/2014/main" id="{E8D91DDE-A49C-625E-04B8-5E5C45B25899}"/>
              </a:ext>
            </a:extLst>
          </p:cNvPr>
          <p:cNvCxnSpPr>
            <a:cxnSpLocks/>
          </p:cNvCxnSpPr>
          <p:nvPr/>
        </p:nvCxnSpPr>
        <p:spPr>
          <a:xfrm>
            <a:off x="6491411" y="685663"/>
            <a:ext cx="1" cy="614861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Ορθογώνιο: Στρογγύλεμα γωνιών 4">
            <a:extLst>
              <a:ext uri="{FF2B5EF4-FFF2-40B4-BE49-F238E27FC236}">
                <a16:creationId xmlns:a16="http://schemas.microsoft.com/office/drawing/2014/main" id="{0E7372A0-BBC2-85F4-E0D5-3EF768C937BF}"/>
              </a:ext>
            </a:extLst>
          </p:cNvPr>
          <p:cNvSpPr/>
          <p:nvPr/>
        </p:nvSpPr>
        <p:spPr>
          <a:xfrm>
            <a:off x="4425357" y="51967"/>
            <a:ext cx="1330255" cy="4571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5878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Εικόνα 8">
            <a:extLst>
              <a:ext uri="{FF2B5EF4-FFF2-40B4-BE49-F238E27FC236}">
                <a16:creationId xmlns:a16="http://schemas.microsoft.com/office/drawing/2014/main" id="{AA7E87E7-4351-C7BD-064A-15C62F944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804" y="98254"/>
            <a:ext cx="136990" cy="694225"/>
          </a:xfrm>
          <a:prstGeom prst="rect">
            <a:avLst/>
          </a:prstGeom>
        </p:spPr>
      </p:pic>
      <p:pic>
        <p:nvPicPr>
          <p:cNvPr id="10" name="Εικόνα 9">
            <a:extLst>
              <a:ext uri="{FF2B5EF4-FFF2-40B4-BE49-F238E27FC236}">
                <a16:creationId xmlns:a16="http://schemas.microsoft.com/office/drawing/2014/main" id="{C1981139-3C87-E2C5-BE83-3D9E10B4E8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981" y="112884"/>
            <a:ext cx="136990" cy="655795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1548991B-B8AE-72B3-405F-E8DBB241B5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2634" y="98254"/>
            <a:ext cx="145577" cy="668699"/>
          </a:xfrm>
          <a:prstGeom prst="rect">
            <a:avLst/>
          </a:prstGeom>
        </p:spPr>
      </p:pic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D5A9C5A1-4C9A-2459-A274-DB4A28D7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7931" y="525304"/>
            <a:ext cx="194764" cy="206374"/>
          </a:xfrm>
          <a:prstGeom prst="rect">
            <a:avLst/>
          </a:prstGeom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12B5CECD-D251-8A6F-0AFB-61796641A7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6167" y="525304"/>
            <a:ext cx="224706" cy="211041"/>
          </a:xfrm>
          <a:prstGeom prst="rect">
            <a:avLst/>
          </a:prstGeom>
        </p:spPr>
      </p:pic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1A9822FB-0BCB-0432-70EA-5D61DE13BE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9229" y="221110"/>
            <a:ext cx="218213" cy="246636"/>
          </a:xfrm>
          <a:prstGeom prst="rect">
            <a:avLst/>
          </a:prstGeom>
        </p:spPr>
      </p:pic>
      <p:pic>
        <p:nvPicPr>
          <p:cNvPr id="15" name="Εικόνα 14">
            <a:extLst>
              <a:ext uri="{FF2B5EF4-FFF2-40B4-BE49-F238E27FC236}">
                <a16:creationId xmlns:a16="http://schemas.microsoft.com/office/drawing/2014/main" id="{4F51BDB3-C9FF-EA0F-BBFB-F4381FE1BD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43726" y="230730"/>
            <a:ext cx="194762" cy="206373"/>
          </a:xfrm>
          <a:prstGeom prst="rect">
            <a:avLst/>
          </a:prstGeom>
        </p:spPr>
      </p:pic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4D0BF5F3-528E-A5AF-C280-BF2FB88FE677}"/>
              </a:ext>
            </a:extLst>
          </p:cNvPr>
          <p:cNvGrpSpPr/>
          <p:nvPr/>
        </p:nvGrpSpPr>
        <p:grpSpPr>
          <a:xfrm>
            <a:off x="1273109" y="132987"/>
            <a:ext cx="136990" cy="598895"/>
            <a:chOff x="3747659" y="1065393"/>
            <a:chExt cx="175260" cy="819112"/>
          </a:xfrm>
        </p:grpSpPr>
        <p:grpSp>
          <p:nvGrpSpPr>
            <p:cNvPr id="32" name="Ομάδα 31">
              <a:extLst>
                <a:ext uri="{FF2B5EF4-FFF2-40B4-BE49-F238E27FC236}">
                  <a16:creationId xmlns:a16="http://schemas.microsoft.com/office/drawing/2014/main" id="{CD851A52-9D7D-1BAD-D986-2E77E4335B9F}"/>
                </a:ext>
              </a:extLst>
            </p:cNvPr>
            <p:cNvGrpSpPr/>
            <p:nvPr/>
          </p:nvGrpSpPr>
          <p:grpSpPr>
            <a:xfrm>
              <a:off x="3752307" y="1170143"/>
              <a:ext cx="170612" cy="339523"/>
              <a:chOff x="4063820" y="1143175"/>
              <a:chExt cx="837141" cy="2150694"/>
            </a:xfrm>
          </p:grpSpPr>
          <p:grpSp>
            <p:nvGrpSpPr>
              <p:cNvPr id="64" name="Ομάδα 63">
                <a:extLst>
                  <a:ext uri="{FF2B5EF4-FFF2-40B4-BE49-F238E27FC236}">
                    <a16:creationId xmlns:a16="http://schemas.microsoft.com/office/drawing/2014/main" id="{52F75B10-D925-337A-2F5F-46ED2023C29D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85" name="Ελεύθερη σχεδίαση: Σχήμα 290">
                  <a:extLst>
                    <a:ext uri="{FF2B5EF4-FFF2-40B4-BE49-F238E27FC236}">
                      <a16:creationId xmlns:a16="http://schemas.microsoft.com/office/drawing/2014/main" id="{1A32176F-ED18-A5A1-AB72-43224E276637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6" name="Ομάδα 85">
                  <a:extLst>
                    <a:ext uri="{FF2B5EF4-FFF2-40B4-BE49-F238E27FC236}">
                      <a16:creationId xmlns:a16="http://schemas.microsoft.com/office/drawing/2014/main" id="{9415554A-C9F5-9E5B-5C8C-ED614C43C7F2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7" name="Ελεύθερη σχεδίαση: Σχήμα 292">
                    <a:extLst>
                      <a:ext uri="{FF2B5EF4-FFF2-40B4-BE49-F238E27FC236}">
                        <a16:creationId xmlns:a16="http://schemas.microsoft.com/office/drawing/2014/main" id="{9D664551-4A4E-9C25-6F02-7810956920C1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8" name="Ελεύθερη σχεδίαση: Σχήμα 293">
                    <a:extLst>
                      <a:ext uri="{FF2B5EF4-FFF2-40B4-BE49-F238E27FC236}">
                        <a16:creationId xmlns:a16="http://schemas.microsoft.com/office/drawing/2014/main" id="{EEAF2651-239D-3FE4-FCDB-2A89E739B5DE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5" name="Ομάδα 64">
                <a:extLst>
                  <a:ext uri="{FF2B5EF4-FFF2-40B4-BE49-F238E27FC236}">
                    <a16:creationId xmlns:a16="http://schemas.microsoft.com/office/drawing/2014/main" id="{80E87368-299A-631A-C999-E0C4D68F85E4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81" name="Ελεύθερη σχεδίαση: Σχήμα 286">
                  <a:extLst>
                    <a:ext uri="{FF2B5EF4-FFF2-40B4-BE49-F238E27FC236}">
                      <a16:creationId xmlns:a16="http://schemas.microsoft.com/office/drawing/2014/main" id="{5091DDE3-E336-5133-D521-F09DEC8492F6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2" name="Ομάδα 81">
                  <a:extLst>
                    <a:ext uri="{FF2B5EF4-FFF2-40B4-BE49-F238E27FC236}">
                      <a16:creationId xmlns:a16="http://schemas.microsoft.com/office/drawing/2014/main" id="{56000E4F-214E-F33E-56B0-131C93067A14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3" name="Ελεύθερη σχεδίαση: Σχήμα 288">
                    <a:extLst>
                      <a:ext uri="{FF2B5EF4-FFF2-40B4-BE49-F238E27FC236}">
                        <a16:creationId xmlns:a16="http://schemas.microsoft.com/office/drawing/2014/main" id="{57F1DBB1-0100-19D7-8C2C-501780E84BF5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4" name="Ελεύθερη σχεδίαση: Σχήμα 289">
                    <a:extLst>
                      <a:ext uri="{FF2B5EF4-FFF2-40B4-BE49-F238E27FC236}">
                        <a16:creationId xmlns:a16="http://schemas.microsoft.com/office/drawing/2014/main" id="{3C98ACBE-55F9-FC40-9746-8ADF09C14BA3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6" name="Ομάδα 65">
                <a:extLst>
                  <a:ext uri="{FF2B5EF4-FFF2-40B4-BE49-F238E27FC236}">
                    <a16:creationId xmlns:a16="http://schemas.microsoft.com/office/drawing/2014/main" id="{D6369FF5-62B2-8B45-9021-85246E7FEF00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77" name="Ελεύθερη σχεδίαση: Σχήμα 282">
                  <a:extLst>
                    <a:ext uri="{FF2B5EF4-FFF2-40B4-BE49-F238E27FC236}">
                      <a16:creationId xmlns:a16="http://schemas.microsoft.com/office/drawing/2014/main" id="{9800DA6B-8995-2279-5369-A525AADC9AC0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8" name="Ομάδα 77">
                  <a:extLst>
                    <a:ext uri="{FF2B5EF4-FFF2-40B4-BE49-F238E27FC236}">
                      <a16:creationId xmlns:a16="http://schemas.microsoft.com/office/drawing/2014/main" id="{8A8CAD3B-C334-67CB-A084-11EC5FCA16B6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9" name="Ελεύθερη σχεδίαση: Σχήμα 284">
                    <a:extLst>
                      <a:ext uri="{FF2B5EF4-FFF2-40B4-BE49-F238E27FC236}">
                        <a16:creationId xmlns:a16="http://schemas.microsoft.com/office/drawing/2014/main" id="{DE0350DA-7924-102F-9820-C75AB682A0C4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0" name="Ελεύθερη σχεδίαση: Σχήμα 285">
                    <a:extLst>
                      <a:ext uri="{FF2B5EF4-FFF2-40B4-BE49-F238E27FC236}">
                        <a16:creationId xmlns:a16="http://schemas.microsoft.com/office/drawing/2014/main" id="{9EB373DC-E906-FD19-4FA1-182CCFE48642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7" name="Ομάδα 66">
                <a:extLst>
                  <a:ext uri="{FF2B5EF4-FFF2-40B4-BE49-F238E27FC236}">
                    <a16:creationId xmlns:a16="http://schemas.microsoft.com/office/drawing/2014/main" id="{81A0C1CA-F9D7-1306-C3DC-5447B51685A0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73" name="Ελεύθερη σχεδίαση: Σχήμα 278">
                  <a:extLst>
                    <a:ext uri="{FF2B5EF4-FFF2-40B4-BE49-F238E27FC236}">
                      <a16:creationId xmlns:a16="http://schemas.microsoft.com/office/drawing/2014/main" id="{7CA2AA6B-D9BB-2938-0E94-65E20835E366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4" name="Ομάδα 73">
                  <a:extLst>
                    <a:ext uri="{FF2B5EF4-FFF2-40B4-BE49-F238E27FC236}">
                      <a16:creationId xmlns:a16="http://schemas.microsoft.com/office/drawing/2014/main" id="{B4E103BE-FBBA-8CF0-B03B-D02FAAA3B3A3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5" name="Ελεύθερη σχεδίαση: Σχήμα 280">
                    <a:extLst>
                      <a:ext uri="{FF2B5EF4-FFF2-40B4-BE49-F238E27FC236}">
                        <a16:creationId xmlns:a16="http://schemas.microsoft.com/office/drawing/2014/main" id="{002764C9-696C-8C97-7268-B259B0FC4132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6" name="Ελεύθερη σχεδίαση: Σχήμα 281">
                    <a:extLst>
                      <a:ext uri="{FF2B5EF4-FFF2-40B4-BE49-F238E27FC236}">
                        <a16:creationId xmlns:a16="http://schemas.microsoft.com/office/drawing/2014/main" id="{1FA39228-6F37-01E6-CA4F-FDD7AAE853AB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8" name="Ομάδα 67">
                <a:extLst>
                  <a:ext uri="{FF2B5EF4-FFF2-40B4-BE49-F238E27FC236}">
                    <a16:creationId xmlns:a16="http://schemas.microsoft.com/office/drawing/2014/main" id="{94812924-417D-677D-35BF-ACB06DEF4FB7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69" name="Ελεύθερη σχεδίαση: Σχήμα 274">
                  <a:extLst>
                    <a:ext uri="{FF2B5EF4-FFF2-40B4-BE49-F238E27FC236}">
                      <a16:creationId xmlns:a16="http://schemas.microsoft.com/office/drawing/2014/main" id="{E1696C93-6896-7910-E181-7BBDAFC86CDF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0" name="Ομάδα 69">
                  <a:extLst>
                    <a:ext uri="{FF2B5EF4-FFF2-40B4-BE49-F238E27FC236}">
                      <a16:creationId xmlns:a16="http://schemas.microsoft.com/office/drawing/2014/main" id="{9A5F8159-CF7B-3650-66A5-C200E0CF78BF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1" name="Ελεύθερη σχεδίαση: Σχήμα 276">
                    <a:extLst>
                      <a:ext uri="{FF2B5EF4-FFF2-40B4-BE49-F238E27FC236}">
                        <a16:creationId xmlns:a16="http://schemas.microsoft.com/office/drawing/2014/main" id="{609C61D1-E44C-B08F-BA1F-29028C7FA5BB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2" name="Ελεύθερη σχεδίαση: Σχήμα 277">
                    <a:extLst>
                      <a:ext uri="{FF2B5EF4-FFF2-40B4-BE49-F238E27FC236}">
                        <a16:creationId xmlns:a16="http://schemas.microsoft.com/office/drawing/2014/main" id="{D26077FE-E742-8DAC-EA10-9A4F6C079217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grpSp>
          <p:nvGrpSpPr>
            <p:cNvPr id="33" name="Ομάδα 32">
              <a:extLst>
                <a:ext uri="{FF2B5EF4-FFF2-40B4-BE49-F238E27FC236}">
                  <a16:creationId xmlns:a16="http://schemas.microsoft.com/office/drawing/2014/main" id="{92128642-B3D1-3E4F-A4C4-F5E418837D16}"/>
                </a:ext>
              </a:extLst>
            </p:cNvPr>
            <p:cNvGrpSpPr/>
            <p:nvPr/>
          </p:nvGrpSpPr>
          <p:grpSpPr>
            <a:xfrm>
              <a:off x="3747659" y="1487073"/>
              <a:ext cx="170612" cy="339523"/>
              <a:chOff x="4063820" y="1143175"/>
              <a:chExt cx="837141" cy="2150694"/>
            </a:xfrm>
          </p:grpSpPr>
          <p:grpSp>
            <p:nvGrpSpPr>
              <p:cNvPr id="39" name="Ομάδα 38">
                <a:extLst>
                  <a:ext uri="{FF2B5EF4-FFF2-40B4-BE49-F238E27FC236}">
                    <a16:creationId xmlns:a16="http://schemas.microsoft.com/office/drawing/2014/main" id="{C8C1D22D-4D50-D374-FC1D-C0C15B8DCDA1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60" name="Ελεύθερη σχεδίαση: Σχήμα 265">
                  <a:extLst>
                    <a:ext uri="{FF2B5EF4-FFF2-40B4-BE49-F238E27FC236}">
                      <a16:creationId xmlns:a16="http://schemas.microsoft.com/office/drawing/2014/main" id="{5CAAFAF5-A9B9-5C72-FDBD-B7A588CEB17D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61" name="Ομάδα 60">
                  <a:extLst>
                    <a:ext uri="{FF2B5EF4-FFF2-40B4-BE49-F238E27FC236}">
                      <a16:creationId xmlns:a16="http://schemas.microsoft.com/office/drawing/2014/main" id="{63D8B513-8513-5053-3BF6-0F3B97B62E1D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62" name="Ελεύθερη σχεδίαση: Σχήμα 267">
                    <a:extLst>
                      <a:ext uri="{FF2B5EF4-FFF2-40B4-BE49-F238E27FC236}">
                        <a16:creationId xmlns:a16="http://schemas.microsoft.com/office/drawing/2014/main" id="{0D1DF0DA-7B2F-3B45-0D07-F76DAFD43BD0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63" name="Ελεύθερη σχεδίαση: Σχήμα 268">
                    <a:extLst>
                      <a:ext uri="{FF2B5EF4-FFF2-40B4-BE49-F238E27FC236}">
                        <a16:creationId xmlns:a16="http://schemas.microsoft.com/office/drawing/2014/main" id="{B7FF6B5B-EE8A-5E60-E8F1-86A49B484531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40" name="Ομάδα 39">
                <a:extLst>
                  <a:ext uri="{FF2B5EF4-FFF2-40B4-BE49-F238E27FC236}">
                    <a16:creationId xmlns:a16="http://schemas.microsoft.com/office/drawing/2014/main" id="{B97E96C5-C7FF-7788-7AC7-0C1611A750E5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56" name="Ελεύθερη σχεδίαση: Σχήμα 261">
                  <a:extLst>
                    <a:ext uri="{FF2B5EF4-FFF2-40B4-BE49-F238E27FC236}">
                      <a16:creationId xmlns:a16="http://schemas.microsoft.com/office/drawing/2014/main" id="{A73E2CBF-ED41-38A5-DFC2-FEAB84476F1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57" name="Ομάδα 56">
                  <a:extLst>
                    <a:ext uri="{FF2B5EF4-FFF2-40B4-BE49-F238E27FC236}">
                      <a16:creationId xmlns:a16="http://schemas.microsoft.com/office/drawing/2014/main" id="{46E4839E-B093-842B-3AED-DC47E08F2F4D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58" name="Ελεύθερη σχεδίαση: Σχήμα 263">
                    <a:extLst>
                      <a:ext uri="{FF2B5EF4-FFF2-40B4-BE49-F238E27FC236}">
                        <a16:creationId xmlns:a16="http://schemas.microsoft.com/office/drawing/2014/main" id="{F6EAC668-E248-7F55-24F5-286A31B84584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59" name="Ελεύθερη σχεδίαση: Σχήμα 264">
                    <a:extLst>
                      <a:ext uri="{FF2B5EF4-FFF2-40B4-BE49-F238E27FC236}">
                        <a16:creationId xmlns:a16="http://schemas.microsoft.com/office/drawing/2014/main" id="{8E006FB7-30D9-2457-3747-09002A2B5AEF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41" name="Ομάδα 40">
                <a:extLst>
                  <a:ext uri="{FF2B5EF4-FFF2-40B4-BE49-F238E27FC236}">
                    <a16:creationId xmlns:a16="http://schemas.microsoft.com/office/drawing/2014/main" id="{88E683B2-E45F-02FC-93AE-6720E82942E4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52" name="Ελεύθερη σχεδίαση: Σχήμα 257">
                  <a:extLst>
                    <a:ext uri="{FF2B5EF4-FFF2-40B4-BE49-F238E27FC236}">
                      <a16:creationId xmlns:a16="http://schemas.microsoft.com/office/drawing/2014/main" id="{164EADDC-DFBA-B313-AD21-4A2E62AFE8A8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53" name="Ομάδα 52">
                  <a:extLst>
                    <a:ext uri="{FF2B5EF4-FFF2-40B4-BE49-F238E27FC236}">
                      <a16:creationId xmlns:a16="http://schemas.microsoft.com/office/drawing/2014/main" id="{4C2BEA2A-75AD-EF15-683C-64CF1995544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54" name="Ελεύθερη σχεδίαση: Σχήμα 259">
                    <a:extLst>
                      <a:ext uri="{FF2B5EF4-FFF2-40B4-BE49-F238E27FC236}">
                        <a16:creationId xmlns:a16="http://schemas.microsoft.com/office/drawing/2014/main" id="{7C85096A-D525-828C-78DF-AC1119B7F75B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55" name="Ελεύθερη σχεδίαση: Σχήμα 260">
                    <a:extLst>
                      <a:ext uri="{FF2B5EF4-FFF2-40B4-BE49-F238E27FC236}">
                        <a16:creationId xmlns:a16="http://schemas.microsoft.com/office/drawing/2014/main" id="{5C9994C1-EDD7-41FE-138B-1A0A3B3163B5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42" name="Ομάδα 41">
                <a:extLst>
                  <a:ext uri="{FF2B5EF4-FFF2-40B4-BE49-F238E27FC236}">
                    <a16:creationId xmlns:a16="http://schemas.microsoft.com/office/drawing/2014/main" id="{70243646-00FB-A9B9-F0AF-98AE1D1BF3A0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48" name="Ελεύθερη σχεδίαση: Σχήμα 253">
                  <a:extLst>
                    <a:ext uri="{FF2B5EF4-FFF2-40B4-BE49-F238E27FC236}">
                      <a16:creationId xmlns:a16="http://schemas.microsoft.com/office/drawing/2014/main" id="{4CEA4776-D64A-F0B5-5CC3-6AFCC594078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49" name="Ομάδα 48">
                  <a:extLst>
                    <a:ext uri="{FF2B5EF4-FFF2-40B4-BE49-F238E27FC236}">
                      <a16:creationId xmlns:a16="http://schemas.microsoft.com/office/drawing/2014/main" id="{E2E48EBE-EECD-52AB-5981-3485D02E59D9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50" name="Ελεύθερη σχεδίαση: Σχήμα 255">
                    <a:extLst>
                      <a:ext uri="{FF2B5EF4-FFF2-40B4-BE49-F238E27FC236}">
                        <a16:creationId xmlns:a16="http://schemas.microsoft.com/office/drawing/2014/main" id="{39AF05F4-E801-8962-457F-03DEDA99E0C6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51" name="Ελεύθερη σχεδίαση: Σχήμα 256">
                    <a:extLst>
                      <a:ext uri="{FF2B5EF4-FFF2-40B4-BE49-F238E27FC236}">
                        <a16:creationId xmlns:a16="http://schemas.microsoft.com/office/drawing/2014/main" id="{A6EE4D5C-96A0-DD6D-E969-E6E56296AD8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43" name="Ομάδα 42">
                <a:extLst>
                  <a:ext uri="{FF2B5EF4-FFF2-40B4-BE49-F238E27FC236}">
                    <a16:creationId xmlns:a16="http://schemas.microsoft.com/office/drawing/2014/main" id="{D135E45A-8C1B-306A-8229-78208BF9D4C7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44" name="Ελεύθερη σχεδίαση: Σχήμα 249">
                  <a:extLst>
                    <a:ext uri="{FF2B5EF4-FFF2-40B4-BE49-F238E27FC236}">
                      <a16:creationId xmlns:a16="http://schemas.microsoft.com/office/drawing/2014/main" id="{F372F79A-3434-38D4-12AD-F83EAD1AF694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45" name="Ομάδα 44">
                  <a:extLst>
                    <a:ext uri="{FF2B5EF4-FFF2-40B4-BE49-F238E27FC236}">
                      <a16:creationId xmlns:a16="http://schemas.microsoft.com/office/drawing/2014/main" id="{C0706088-F20E-AF11-D56D-153A15DBDA5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46" name="Ελεύθερη σχεδίαση: Σχήμα 251">
                    <a:extLst>
                      <a:ext uri="{FF2B5EF4-FFF2-40B4-BE49-F238E27FC236}">
                        <a16:creationId xmlns:a16="http://schemas.microsoft.com/office/drawing/2014/main" id="{45F48FC4-F4F3-FFBB-3BE9-A6EA01B4C317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47" name="Ελεύθερη σχεδίαση: Σχήμα 252">
                    <a:extLst>
                      <a:ext uri="{FF2B5EF4-FFF2-40B4-BE49-F238E27FC236}">
                        <a16:creationId xmlns:a16="http://schemas.microsoft.com/office/drawing/2014/main" id="{B16D01B3-93AC-1A39-0F35-EBA26027245C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sp>
          <p:nvSpPr>
            <p:cNvPr id="34" name="Ελεύθερη σχεδίαση: Σχήμα 239">
              <a:extLst>
                <a:ext uri="{FF2B5EF4-FFF2-40B4-BE49-F238E27FC236}">
                  <a16:creationId xmlns:a16="http://schemas.microsoft.com/office/drawing/2014/main" id="{56FB3E37-C29D-A36C-3414-50A0C793EAEE}"/>
                </a:ext>
              </a:extLst>
            </p:cNvPr>
            <p:cNvSpPr/>
            <p:nvPr/>
          </p:nvSpPr>
          <p:spPr>
            <a:xfrm>
              <a:off x="3751931" y="1138259"/>
              <a:ext cx="23802" cy="54594"/>
            </a:xfrm>
            <a:custGeom>
              <a:avLst/>
              <a:gdLst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1339 w 124519"/>
                <a:gd name="connsiteY0" fmla="*/ 0 h 436880"/>
                <a:gd name="connsiteX1" fmla="*/ 59 w 124519"/>
                <a:gd name="connsiteY1" fmla="*/ 223520 h 436880"/>
                <a:gd name="connsiteX2" fmla="*/ 124519 w 124519"/>
                <a:gd name="connsiteY2" fmla="*/ 436880 h 43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519" h="436880">
                  <a:moveTo>
                    <a:pt x="81339" y="0"/>
                  </a:moveTo>
                  <a:cubicBezTo>
                    <a:pt x="37100" y="75353"/>
                    <a:pt x="-1722" y="97367"/>
                    <a:pt x="59" y="223520"/>
                  </a:cubicBezTo>
                  <a:cubicBezTo>
                    <a:pt x="15381" y="344593"/>
                    <a:pt x="65887" y="366606"/>
                    <a:pt x="124519" y="4368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cxnSp>
          <p:nvCxnSpPr>
            <p:cNvPr id="35" name="Ευθεία γραμμή σύνδεσης 34">
              <a:extLst>
                <a:ext uri="{FF2B5EF4-FFF2-40B4-BE49-F238E27FC236}">
                  <a16:creationId xmlns:a16="http://schemas.microsoft.com/office/drawing/2014/main" id="{84224FC3-0A29-8DA3-519F-4E0201D32F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5672" y="1065393"/>
              <a:ext cx="0" cy="576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Ευθεία γραμμή σύνδεσης 35">
              <a:extLst>
                <a:ext uri="{FF2B5EF4-FFF2-40B4-BE49-F238E27FC236}">
                  <a16:creationId xmlns:a16="http://schemas.microsoft.com/office/drawing/2014/main" id="{73BF44B6-3995-9A45-4A78-3856EFB958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26840" y="1835796"/>
              <a:ext cx="0" cy="487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Ελεύθερη σχεδίαση: Σχήμα 243">
              <a:extLst>
                <a:ext uri="{FF2B5EF4-FFF2-40B4-BE49-F238E27FC236}">
                  <a16:creationId xmlns:a16="http://schemas.microsoft.com/office/drawing/2014/main" id="{D7C41CD6-CE26-B2A3-FABA-2F936475C6C4}"/>
                </a:ext>
              </a:extLst>
            </p:cNvPr>
            <p:cNvSpPr/>
            <p:nvPr/>
          </p:nvSpPr>
          <p:spPr>
            <a:xfrm>
              <a:off x="3769487" y="1824477"/>
              <a:ext cx="57353" cy="12026"/>
            </a:xfrm>
            <a:custGeom>
              <a:avLst/>
              <a:gdLst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180" h="43180">
                  <a:moveTo>
                    <a:pt x="0" y="0"/>
                  </a:moveTo>
                  <a:cubicBezTo>
                    <a:pt x="69427" y="37253"/>
                    <a:pt x="85513" y="31327"/>
                    <a:pt x="170180" y="431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38" name="Ελεύθερη σχεδίαση: Σχήμα 296">
              <a:extLst>
                <a:ext uri="{FF2B5EF4-FFF2-40B4-BE49-F238E27FC236}">
                  <a16:creationId xmlns:a16="http://schemas.microsoft.com/office/drawing/2014/main" id="{C2AEEDA3-AAEA-8747-0B5A-1E51B1BAD61B}"/>
                </a:ext>
              </a:extLst>
            </p:cNvPr>
            <p:cNvSpPr/>
            <p:nvPr/>
          </p:nvSpPr>
          <p:spPr>
            <a:xfrm>
              <a:off x="3764280" y="1118235"/>
              <a:ext cx="81915" cy="20955"/>
            </a:xfrm>
            <a:custGeom>
              <a:avLst/>
              <a:gdLst>
                <a:gd name="connsiteX0" fmla="*/ 0 w 81915"/>
                <a:gd name="connsiteY0" fmla="*/ 20955 h 20955"/>
                <a:gd name="connsiteX1" fmla="*/ 81915 w 81915"/>
                <a:gd name="connsiteY1" fmla="*/ 0 h 20955"/>
                <a:gd name="connsiteX0" fmla="*/ 0 w 81915"/>
                <a:gd name="connsiteY0" fmla="*/ 20955 h 20955"/>
                <a:gd name="connsiteX1" fmla="*/ 81915 w 81915"/>
                <a:gd name="connsiteY1" fmla="*/ 0 h 20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915" h="20955">
                  <a:moveTo>
                    <a:pt x="0" y="20955"/>
                  </a:moveTo>
                  <a:cubicBezTo>
                    <a:pt x="31115" y="635"/>
                    <a:pt x="54610" y="6985"/>
                    <a:pt x="8191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</p:grpSp>
      <p:grpSp>
        <p:nvGrpSpPr>
          <p:cNvPr id="2" name="Ομάδα 1">
            <a:extLst>
              <a:ext uri="{FF2B5EF4-FFF2-40B4-BE49-F238E27FC236}">
                <a16:creationId xmlns:a16="http://schemas.microsoft.com/office/drawing/2014/main" id="{6B720C87-D56D-F799-D6BB-7D368B836299}"/>
              </a:ext>
            </a:extLst>
          </p:cNvPr>
          <p:cNvGrpSpPr/>
          <p:nvPr/>
        </p:nvGrpSpPr>
        <p:grpSpPr>
          <a:xfrm>
            <a:off x="4105645" y="262160"/>
            <a:ext cx="278130" cy="281940"/>
            <a:chOff x="832485" y="2345055"/>
            <a:chExt cx="278130" cy="281940"/>
          </a:xfrm>
        </p:grpSpPr>
        <p:cxnSp>
          <p:nvCxnSpPr>
            <p:cNvPr id="4" name="Ευθεία γραμμή σύνδεσης 3">
              <a:extLst>
                <a:ext uri="{FF2B5EF4-FFF2-40B4-BE49-F238E27FC236}">
                  <a16:creationId xmlns:a16="http://schemas.microsoft.com/office/drawing/2014/main" id="{54B45BCB-934C-4250-BEF6-7BD4005C1185}"/>
                </a:ext>
              </a:extLst>
            </p:cNvPr>
            <p:cNvCxnSpPr/>
            <p:nvPr/>
          </p:nvCxnSpPr>
          <p:spPr>
            <a:xfrm>
              <a:off x="935355" y="2345055"/>
              <a:ext cx="0" cy="2819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" name="Ευθεία γραμμή σύνδεσης 4">
              <a:extLst>
                <a:ext uri="{FF2B5EF4-FFF2-40B4-BE49-F238E27FC236}">
                  <a16:creationId xmlns:a16="http://schemas.microsoft.com/office/drawing/2014/main" id="{B9435633-D754-B985-36E2-3EF4A00936FA}"/>
                </a:ext>
              </a:extLst>
            </p:cNvPr>
            <p:cNvCxnSpPr>
              <a:cxnSpLocks/>
            </p:cNvCxnSpPr>
            <p:nvPr/>
          </p:nvCxnSpPr>
          <p:spPr>
            <a:xfrm>
              <a:off x="1003935" y="2423160"/>
              <a:ext cx="0" cy="139065"/>
            </a:xfrm>
            <a:prstGeom prst="line">
              <a:avLst/>
            </a:prstGeom>
            <a:ln w="28575" cap="rnd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Ευθεία γραμμή σύνδεσης 7">
              <a:extLst>
                <a:ext uri="{FF2B5EF4-FFF2-40B4-BE49-F238E27FC236}">
                  <a16:creationId xmlns:a16="http://schemas.microsoft.com/office/drawing/2014/main" id="{AD58507A-A3C7-DD75-3B5B-EB1F17A3C2A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32485" y="2494597"/>
              <a:ext cx="10287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Ευθεία γραμμή σύνδεσης 16">
              <a:extLst>
                <a:ext uri="{FF2B5EF4-FFF2-40B4-BE49-F238E27FC236}">
                  <a16:creationId xmlns:a16="http://schemas.microsoft.com/office/drawing/2014/main" id="{EA896D0C-85F8-E810-604E-88850F9CB8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3935" y="2494597"/>
              <a:ext cx="10668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6" name="Ομάδα 15">
            <a:extLst>
              <a:ext uri="{FF2B5EF4-FFF2-40B4-BE49-F238E27FC236}">
                <a16:creationId xmlns:a16="http://schemas.microsoft.com/office/drawing/2014/main" id="{CE43822D-8AAC-F3B3-B7AD-1E85A898E46C}"/>
              </a:ext>
            </a:extLst>
          </p:cNvPr>
          <p:cNvGrpSpPr/>
          <p:nvPr/>
        </p:nvGrpSpPr>
        <p:grpSpPr>
          <a:xfrm>
            <a:off x="4785288" y="371818"/>
            <a:ext cx="642040" cy="113490"/>
            <a:chOff x="901700" y="2728436"/>
            <a:chExt cx="1316868" cy="226854"/>
          </a:xfrm>
        </p:grpSpPr>
        <p:cxnSp>
          <p:nvCxnSpPr>
            <p:cNvPr id="18" name="Ευθεία γραμμή σύνδεσης 17">
              <a:extLst>
                <a:ext uri="{FF2B5EF4-FFF2-40B4-BE49-F238E27FC236}">
                  <a16:creationId xmlns:a16="http://schemas.microsoft.com/office/drawing/2014/main" id="{4232126E-7B71-C45D-D2A8-957BB476611C}"/>
                </a:ext>
              </a:extLst>
            </p:cNvPr>
            <p:cNvCxnSpPr/>
            <p:nvPr/>
          </p:nvCxnSpPr>
          <p:spPr>
            <a:xfrm>
              <a:off x="901700" y="2852420"/>
              <a:ext cx="26416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Ευθεία γραμμή σύνδεσης 18">
              <a:extLst>
                <a:ext uri="{FF2B5EF4-FFF2-40B4-BE49-F238E27FC236}">
                  <a16:creationId xmlns:a16="http://schemas.microsoft.com/office/drawing/2014/main" id="{94722EBA-E22D-9878-BF1F-F516586AE2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5700" y="2753360"/>
              <a:ext cx="148849" cy="9906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Ευθεία γραμμή σύνδεσης 19">
              <a:extLst>
                <a:ext uri="{FF2B5EF4-FFF2-40B4-BE49-F238E27FC236}">
                  <a16:creationId xmlns:a16="http://schemas.microsoft.com/office/drawing/2014/main" id="{6465B34C-D949-E75C-46E9-95B9344484C3}"/>
                </a:ext>
              </a:extLst>
            </p:cNvPr>
            <p:cNvCxnSpPr>
              <a:cxnSpLocks/>
            </p:cNvCxnSpPr>
            <p:nvPr/>
          </p:nvCxnSpPr>
          <p:spPr>
            <a:xfrm>
              <a:off x="1292239" y="2749550"/>
              <a:ext cx="147047" cy="2057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Ευθεία γραμμή σύνδεσης 20">
              <a:extLst>
                <a:ext uri="{FF2B5EF4-FFF2-40B4-BE49-F238E27FC236}">
                  <a16:creationId xmlns:a16="http://schemas.microsoft.com/office/drawing/2014/main" id="{3FA4B581-D4CD-A338-897B-FF44291955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1181" y="2732643"/>
              <a:ext cx="147047" cy="21531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Ευθεία γραμμή σύνδεσης 21">
              <a:extLst>
                <a:ext uri="{FF2B5EF4-FFF2-40B4-BE49-F238E27FC236}">
                  <a16:creationId xmlns:a16="http://schemas.microsoft.com/office/drawing/2014/main" id="{D0E88409-20D9-7B75-E590-F4EDA8E1E7B5}"/>
                </a:ext>
              </a:extLst>
            </p:cNvPr>
            <p:cNvCxnSpPr>
              <a:cxnSpLocks/>
            </p:cNvCxnSpPr>
            <p:nvPr/>
          </p:nvCxnSpPr>
          <p:spPr>
            <a:xfrm>
              <a:off x="1563378" y="2733225"/>
              <a:ext cx="147047" cy="2057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Ευθεία γραμμή σύνδεσης 22">
              <a:extLst>
                <a:ext uri="{FF2B5EF4-FFF2-40B4-BE49-F238E27FC236}">
                  <a16:creationId xmlns:a16="http://schemas.microsoft.com/office/drawing/2014/main" id="{5046294E-33B4-0CC5-8027-24D6036056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99521" y="2728436"/>
              <a:ext cx="147047" cy="21531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Ευθεία γραμμή σύνδεσης 26">
              <a:extLst>
                <a:ext uri="{FF2B5EF4-FFF2-40B4-BE49-F238E27FC236}">
                  <a16:creationId xmlns:a16="http://schemas.microsoft.com/office/drawing/2014/main" id="{1D8C5587-13D4-6037-FFF7-3A456CCCC80B}"/>
                </a:ext>
              </a:extLst>
            </p:cNvPr>
            <p:cNvCxnSpPr>
              <a:cxnSpLocks/>
            </p:cNvCxnSpPr>
            <p:nvPr/>
          </p:nvCxnSpPr>
          <p:spPr>
            <a:xfrm>
              <a:off x="1832477" y="2732281"/>
              <a:ext cx="130304" cy="1026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Ευθεία γραμμή σύνδεσης 24">
              <a:extLst>
                <a:ext uri="{FF2B5EF4-FFF2-40B4-BE49-F238E27FC236}">
                  <a16:creationId xmlns:a16="http://schemas.microsoft.com/office/drawing/2014/main" id="{088BB35A-F41B-CBB4-6F52-F7795A67A0ED}"/>
                </a:ext>
              </a:extLst>
            </p:cNvPr>
            <p:cNvCxnSpPr/>
            <p:nvPr/>
          </p:nvCxnSpPr>
          <p:spPr>
            <a:xfrm>
              <a:off x="1954408" y="2836095"/>
              <a:ext cx="26416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Ελεύθερη σχεδίαση: Σχήμα 25">
            <a:extLst>
              <a:ext uri="{FF2B5EF4-FFF2-40B4-BE49-F238E27FC236}">
                <a16:creationId xmlns:a16="http://schemas.microsoft.com/office/drawing/2014/main" id="{A3B0C6A8-54C3-0E8C-FAAA-F1693BE180A4}"/>
              </a:ext>
            </a:extLst>
          </p:cNvPr>
          <p:cNvSpPr/>
          <p:nvPr/>
        </p:nvSpPr>
        <p:spPr>
          <a:xfrm>
            <a:off x="4890227" y="2019308"/>
            <a:ext cx="497205" cy="319051"/>
          </a:xfrm>
          <a:custGeom>
            <a:avLst/>
            <a:gdLst>
              <a:gd name="connsiteX0" fmla="*/ 0 w 497205"/>
              <a:gd name="connsiteY0" fmla="*/ 417198 h 422913"/>
              <a:gd name="connsiteX1" fmla="*/ 255270 w 497205"/>
              <a:gd name="connsiteY1" fmla="*/ 3 h 422913"/>
              <a:gd name="connsiteX2" fmla="*/ 497205 w 497205"/>
              <a:gd name="connsiteY2" fmla="*/ 422913 h 422913"/>
              <a:gd name="connsiteX0" fmla="*/ 0 w 497205"/>
              <a:gd name="connsiteY0" fmla="*/ 417198 h 422913"/>
              <a:gd name="connsiteX1" fmla="*/ 255270 w 497205"/>
              <a:gd name="connsiteY1" fmla="*/ 3 h 422913"/>
              <a:gd name="connsiteX2" fmla="*/ 497205 w 497205"/>
              <a:gd name="connsiteY2" fmla="*/ 422913 h 422913"/>
              <a:gd name="connsiteX0" fmla="*/ 0 w 497205"/>
              <a:gd name="connsiteY0" fmla="*/ 417203 h 422918"/>
              <a:gd name="connsiteX1" fmla="*/ 255270 w 497205"/>
              <a:gd name="connsiteY1" fmla="*/ 8 h 422918"/>
              <a:gd name="connsiteX2" fmla="*/ 497205 w 497205"/>
              <a:gd name="connsiteY2" fmla="*/ 422918 h 422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7205" h="422918">
                <a:moveTo>
                  <a:pt x="0" y="417203"/>
                </a:moveTo>
                <a:cubicBezTo>
                  <a:pt x="107156" y="82399"/>
                  <a:pt x="172403" y="-945"/>
                  <a:pt x="255270" y="8"/>
                </a:cubicBezTo>
                <a:cubicBezTo>
                  <a:pt x="338138" y="960"/>
                  <a:pt x="387191" y="67159"/>
                  <a:pt x="497205" y="422918"/>
                </a:cubicBez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28" name="Ομάδα 27">
            <a:extLst>
              <a:ext uri="{FF2B5EF4-FFF2-40B4-BE49-F238E27FC236}">
                <a16:creationId xmlns:a16="http://schemas.microsoft.com/office/drawing/2014/main" id="{240D6B2C-DF9C-AF5F-43B1-4063E32BB873}"/>
              </a:ext>
            </a:extLst>
          </p:cNvPr>
          <p:cNvGrpSpPr/>
          <p:nvPr/>
        </p:nvGrpSpPr>
        <p:grpSpPr>
          <a:xfrm>
            <a:off x="4704902" y="788783"/>
            <a:ext cx="682530" cy="424020"/>
            <a:chOff x="1951542" y="72280"/>
            <a:chExt cx="682530" cy="424020"/>
          </a:xfrm>
        </p:grpSpPr>
        <p:sp>
          <p:nvSpPr>
            <p:cNvPr id="29" name="Ελεύθερη σχεδίαση: Σχήμα 28">
              <a:extLst>
                <a:ext uri="{FF2B5EF4-FFF2-40B4-BE49-F238E27FC236}">
                  <a16:creationId xmlns:a16="http://schemas.microsoft.com/office/drawing/2014/main" id="{C214487B-29CB-48D3-1CF3-E2F41DABFC92}"/>
                </a:ext>
              </a:extLst>
            </p:cNvPr>
            <p:cNvSpPr/>
            <p:nvPr/>
          </p:nvSpPr>
          <p:spPr>
            <a:xfrm>
              <a:off x="1951542" y="72280"/>
              <a:ext cx="343170" cy="216852"/>
            </a:xfrm>
            <a:custGeom>
              <a:avLst/>
              <a:gdLst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203 h 422918"/>
                <a:gd name="connsiteX1" fmla="*/ 255270 w 497205"/>
                <a:gd name="connsiteY1" fmla="*/ 8 h 422918"/>
                <a:gd name="connsiteX2" fmla="*/ 497205 w 497205"/>
                <a:gd name="connsiteY2" fmla="*/ 422918 h 422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205" h="422918">
                  <a:moveTo>
                    <a:pt x="0" y="417203"/>
                  </a:moveTo>
                  <a:cubicBezTo>
                    <a:pt x="107156" y="82399"/>
                    <a:pt x="172403" y="-945"/>
                    <a:pt x="255270" y="8"/>
                  </a:cubicBezTo>
                  <a:cubicBezTo>
                    <a:pt x="338138" y="960"/>
                    <a:pt x="387191" y="67159"/>
                    <a:pt x="497205" y="42291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30" name="Ελεύθερη σχεδίαση: Σχήμα 29">
              <a:extLst>
                <a:ext uri="{FF2B5EF4-FFF2-40B4-BE49-F238E27FC236}">
                  <a16:creationId xmlns:a16="http://schemas.microsoft.com/office/drawing/2014/main" id="{EAB61D0A-B60B-CD5D-6C2F-2DF577B1225B}"/>
                </a:ext>
              </a:extLst>
            </p:cNvPr>
            <p:cNvSpPr/>
            <p:nvPr/>
          </p:nvSpPr>
          <p:spPr>
            <a:xfrm flipV="1">
              <a:off x="2290902" y="279448"/>
              <a:ext cx="343170" cy="216852"/>
            </a:xfrm>
            <a:custGeom>
              <a:avLst/>
              <a:gdLst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203 h 422918"/>
                <a:gd name="connsiteX1" fmla="*/ 255270 w 497205"/>
                <a:gd name="connsiteY1" fmla="*/ 8 h 422918"/>
                <a:gd name="connsiteX2" fmla="*/ 497205 w 497205"/>
                <a:gd name="connsiteY2" fmla="*/ 422918 h 422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205" h="422918">
                  <a:moveTo>
                    <a:pt x="0" y="417203"/>
                  </a:moveTo>
                  <a:cubicBezTo>
                    <a:pt x="107156" y="82399"/>
                    <a:pt x="172403" y="-945"/>
                    <a:pt x="255270" y="8"/>
                  </a:cubicBezTo>
                  <a:cubicBezTo>
                    <a:pt x="338138" y="960"/>
                    <a:pt x="387191" y="67159"/>
                    <a:pt x="497205" y="42291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</p:grpSp>
      <p:grpSp>
        <p:nvGrpSpPr>
          <p:cNvPr id="89" name="Ομάδα 88">
            <a:extLst>
              <a:ext uri="{FF2B5EF4-FFF2-40B4-BE49-F238E27FC236}">
                <a16:creationId xmlns:a16="http://schemas.microsoft.com/office/drawing/2014/main" id="{E936B2A8-BAD0-3677-2457-2B095A0D7330}"/>
              </a:ext>
            </a:extLst>
          </p:cNvPr>
          <p:cNvGrpSpPr/>
          <p:nvPr/>
        </p:nvGrpSpPr>
        <p:grpSpPr>
          <a:xfrm>
            <a:off x="4704902" y="1325959"/>
            <a:ext cx="739140" cy="486181"/>
            <a:chOff x="3269976" y="106344"/>
            <a:chExt cx="739140" cy="486181"/>
          </a:xfrm>
        </p:grpSpPr>
        <p:sp>
          <p:nvSpPr>
            <p:cNvPr id="90" name="Ελεύθερη σχεδίαση: Σχήμα 89">
              <a:extLst>
                <a:ext uri="{FF2B5EF4-FFF2-40B4-BE49-F238E27FC236}">
                  <a16:creationId xmlns:a16="http://schemas.microsoft.com/office/drawing/2014/main" id="{C5F60564-A49A-7515-A2F6-B9D90042DE50}"/>
                </a:ext>
              </a:extLst>
            </p:cNvPr>
            <p:cNvSpPr/>
            <p:nvPr/>
          </p:nvSpPr>
          <p:spPr>
            <a:xfrm flipV="1">
              <a:off x="3511911" y="346112"/>
              <a:ext cx="497205" cy="246413"/>
            </a:xfrm>
            <a:custGeom>
              <a:avLst/>
              <a:gdLst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203 h 422918"/>
                <a:gd name="connsiteX1" fmla="*/ 255270 w 497205"/>
                <a:gd name="connsiteY1" fmla="*/ 8 h 422918"/>
                <a:gd name="connsiteX2" fmla="*/ 497205 w 497205"/>
                <a:gd name="connsiteY2" fmla="*/ 422918 h 422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205" h="422918">
                  <a:moveTo>
                    <a:pt x="0" y="417203"/>
                  </a:moveTo>
                  <a:cubicBezTo>
                    <a:pt x="107156" y="82399"/>
                    <a:pt x="172403" y="-945"/>
                    <a:pt x="255270" y="8"/>
                  </a:cubicBezTo>
                  <a:cubicBezTo>
                    <a:pt x="338138" y="960"/>
                    <a:pt x="387191" y="67159"/>
                    <a:pt x="497205" y="42291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91" name="Ελεύθερη σχεδίαση: Σχήμα 90">
              <a:extLst>
                <a:ext uri="{FF2B5EF4-FFF2-40B4-BE49-F238E27FC236}">
                  <a16:creationId xmlns:a16="http://schemas.microsoft.com/office/drawing/2014/main" id="{F8F45C84-0DDC-3FBA-A57B-1FDEA63AA674}"/>
                </a:ext>
              </a:extLst>
            </p:cNvPr>
            <p:cNvSpPr/>
            <p:nvPr/>
          </p:nvSpPr>
          <p:spPr>
            <a:xfrm>
              <a:off x="3269976" y="106344"/>
              <a:ext cx="241935" cy="246408"/>
            </a:xfrm>
            <a:custGeom>
              <a:avLst/>
              <a:gdLst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198 h 422913"/>
                <a:gd name="connsiteX1" fmla="*/ 255270 w 497205"/>
                <a:gd name="connsiteY1" fmla="*/ 3 h 422913"/>
                <a:gd name="connsiteX2" fmla="*/ 497205 w 497205"/>
                <a:gd name="connsiteY2" fmla="*/ 422913 h 422913"/>
                <a:gd name="connsiteX0" fmla="*/ 0 w 497205"/>
                <a:gd name="connsiteY0" fmla="*/ 417203 h 422918"/>
                <a:gd name="connsiteX1" fmla="*/ 255270 w 497205"/>
                <a:gd name="connsiteY1" fmla="*/ 8 h 422918"/>
                <a:gd name="connsiteX2" fmla="*/ 497205 w 497205"/>
                <a:gd name="connsiteY2" fmla="*/ 422918 h 422918"/>
                <a:gd name="connsiteX0" fmla="*/ 0 w 241935"/>
                <a:gd name="connsiteY0" fmla="*/ -1 h 422909"/>
                <a:gd name="connsiteX1" fmla="*/ 241935 w 241935"/>
                <a:gd name="connsiteY1" fmla="*/ 422909 h 422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1935" h="422909">
                  <a:moveTo>
                    <a:pt x="0" y="-1"/>
                  </a:moveTo>
                  <a:cubicBezTo>
                    <a:pt x="82868" y="951"/>
                    <a:pt x="131921" y="67150"/>
                    <a:pt x="241935" y="422909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92" name="Group 2139188735">
            <a:extLst>
              <a:ext uri="{FF2B5EF4-FFF2-40B4-BE49-F238E27FC236}">
                <a16:creationId xmlns:a16="http://schemas.microsoft.com/office/drawing/2014/main" id="{4237CC0D-ACD8-420F-DE4D-EF166E3E03B6}"/>
              </a:ext>
            </a:extLst>
          </p:cNvPr>
          <p:cNvGrpSpPr>
            <a:grpSpLocks/>
          </p:cNvGrpSpPr>
          <p:nvPr/>
        </p:nvGrpSpPr>
        <p:grpSpPr bwMode="auto">
          <a:xfrm>
            <a:off x="1997825" y="332122"/>
            <a:ext cx="902975" cy="208970"/>
            <a:chOff x="0" y="0"/>
            <a:chExt cx="5448" cy="1361"/>
          </a:xfrm>
        </p:grpSpPr>
        <p:cxnSp>
          <p:nvCxnSpPr>
            <p:cNvPr id="93" name="Line 82">
              <a:extLst>
                <a:ext uri="{FF2B5EF4-FFF2-40B4-BE49-F238E27FC236}">
                  <a16:creationId xmlns:a16="http://schemas.microsoft.com/office/drawing/2014/main" id="{66519E3F-6CFB-C1E4-1F59-0F097D473B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743" y="109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4" name="Line 83">
              <a:extLst>
                <a:ext uri="{FF2B5EF4-FFF2-40B4-BE49-F238E27FC236}">
                  <a16:creationId xmlns:a16="http://schemas.microsoft.com/office/drawing/2014/main" id="{F7B1AE98-793E-44DB-4069-74C2F5B03F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104" y="116"/>
              <a:ext cx="165" cy="14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5" name="Line 84">
              <a:extLst>
                <a:ext uri="{FF2B5EF4-FFF2-40B4-BE49-F238E27FC236}">
                  <a16:creationId xmlns:a16="http://schemas.microsoft.com/office/drawing/2014/main" id="{58E0F1F5-38AA-44D1-FC1A-D0334529A3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459" y="124"/>
              <a:ext cx="164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6" name="Line 85">
              <a:extLst>
                <a:ext uri="{FF2B5EF4-FFF2-40B4-BE49-F238E27FC236}">
                  <a16:creationId xmlns:a16="http://schemas.microsoft.com/office/drawing/2014/main" id="{756987F9-4D72-9D0E-4078-F0C8D1D2B9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811" y="124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8" name="Line 86">
              <a:extLst>
                <a:ext uri="{FF2B5EF4-FFF2-40B4-BE49-F238E27FC236}">
                  <a16:creationId xmlns:a16="http://schemas.microsoft.com/office/drawing/2014/main" id="{047468E2-D12C-3347-99EF-419ED28257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172" y="124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9" name="Line 87">
              <a:extLst>
                <a:ext uri="{FF2B5EF4-FFF2-40B4-BE49-F238E27FC236}">
                  <a16:creationId xmlns:a16="http://schemas.microsoft.com/office/drawing/2014/main" id="{56CE65CB-92C4-8190-13E9-EAB35DF9D3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502" y="87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0" name="Line 88">
              <a:extLst>
                <a:ext uri="{FF2B5EF4-FFF2-40B4-BE49-F238E27FC236}">
                  <a16:creationId xmlns:a16="http://schemas.microsoft.com/office/drawing/2014/main" id="{88A10C73-E651-06C4-125B-29A053590D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808" y="109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6" name="Line 89">
              <a:extLst>
                <a:ext uri="{FF2B5EF4-FFF2-40B4-BE49-F238E27FC236}">
                  <a16:creationId xmlns:a16="http://schemas.microsoft.com/office/drawing/2014/main" id="{D23C640F-DAD6-F607-76B4-A55924A0B2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3169" y="116"/>
              <a:ext cx="165" cy="14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7" name="Line 90">
              <a:extLst>
                <a:ext uri="{FF2B5EF4-FFF2-40B4-BE49-F238E27FC236}">
                  <a16:creationId xmlns:a16="http://schemas.microsoft.com/office/drawing/2014/main" id="{FE9E7420-15E6-FE73-B2BF-915DDFE244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3522" y="124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8" name="Line 91">
              <a:extLst>
                <a:ext uri="{FF2B5EF4-FFF2-40B4-BE49-F238E27FC236}">
                  <a16:creationId xmlns:a16="http://schemas.microsoft.com/office/drawing/2014/main" id="{D942A540-16B8-4916-2CC6-AB01A8FA6A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3877" y="124"/>
              <a:ext cx="165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9" name="Line 92">
              <a:extLst>
                <a:ext uri="{FF2B5EF4-FFF2-40B4-BE49-F238E27FC236}">
                  <a16:creationId xmlns:a16="http://schemas.microsoft.com/office/drawing/2014/main" id="{EF315AF4-6C5F-BE9C-A458-D64656C5D1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4237" y="124"/>
              <a:ext cx="166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0" name="Line 93">
              <a:extLst>
                <a:ext uri="{FF2B5EF4-FFF2-40B4-BE49-F238E27FC236}">
                  <a16:creationId xmlns:a16="http://schemas.microsoft.com/office/drawing/2014/main" id="{42980F64-DDD2-856C-14F3-52803180F1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4566" y="87"/>
              <a:ext cx="166" cy="1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1" name="Arc 94">
              <a:extLst>
                <a:ext uri="{FF2B5EF4-FFF2-40B4-BE49-F238E27FC236}">
                  <a16:creationId xmlns:a16="http://schemas.microsoft.com/office/drawing/2014/main" id="{D66CE61E-8298-7B58-C637-12551498A420}"/>
                </a:ext>
              </a:extLst>
            </p:cNvPr>
            <p:cNvSpPr>
              <a:spLocks/>
            </p:cNvSpPr>
            <p:nvPr/>
          </p:nvSpPr>
          <p:spPr bwMode="auto">
            <a:xfrm rot="61116" flipV="1">
              <a:off x="4556" y="26"/>
              <a:ext cx="358" cy="1315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43001 w 43001"/>
                <a:gd name="T1" fmla="*/ 22299 h 40974"/>
                <a:gd name="T2" fmla="*/ 12049 w 43001"/>
                <a:gd name="T3" fmla="*/ 0 h 40974"/>
                <a:gd name="T4" fmla="*/ 21600 w 43001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01" h="40974" fill="none" extrusionOk="0">
                  <a:moveTo>
                    <a:pt x="43001" y="22299"/>
                  </a:moveTo>
                  <a:cubicBezTo>
                    <a:pt x="41538" y="32998"/>
                    <a:pt x="32399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43001" h="40974" stroke="0" extrusionOk="0">
                  <a:moveTo>
                    <a:pt x="43001" y="22299"/>
                  </a:moveTo>
                  <a:cubicBezTo>
                    <a:pt x="41538" y="32998"/>
                    <a:pt x="32399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2" name="Arc 95">
              <a:extLst>
                <a:ext uri="{FF2B5EF4-FFF2-40B4-BE49-F238E27FC236}">
                  <a16:creationId xmlns:a16="http://schemas.microsoft.com/office/drawing/2014/main" id="{440B5EFF-4B20-0A6B-9904-92E37DBA2BC7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719" y="1"/>
              <a:ext cx="401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3906 w 33906"/>
                <a:gd name="T1" fmla="*/ 37126 h 40974"/>
                <a:gd name="T2" fmla="*/ 12049 w 33906"/>
                <a:gd name="T3" fmla="*/ 0 h 40974"/>
                <a:gd name="T4" fmla="*/ 21600 w 33906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6" h="40974" fill="none" extrusionOk="0">
                  <a:moveTo>
                    <a:pt x="33905" y="37125"/>
                  </a:moveTo>
                  <a:cubicBezTo>
                    <a:pt x="30291" y="39631"/>
                    <a:pt x="25998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3906" h="40974" stroke="0" extrusionOk="0">
                  <a:moveTo>
                    <a:pt x="33905" y="37125"/>
                  </a:moveTo>
                  <a:cubicBezTo>
                    <a:pt x="30291" y="39631"/>
                    <a:pt x="25998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3" name="Arc 96">
              <a:extLst>
                <a:ext uri="{FF2B5EF4-FFF2-40B4-BE49-F238E27FC236}">
                  <a16:creationId xmlns:a16="http://schemas.microsoft.com/office/drawing/2014/main" id="{A423E98D-D104-2CF0-559F-142B0C6D41CD}"/>
                </a:ext>
              </a:extLst>
            </p:cNvPr>
            <p:cNvSpPr>
              <a:spLocks/>
            </p:cNvSpPr>
            <p:nvPr/>
          </p:nvSpPr>
          <p:spPr bwMode="auto">
            <a:xfrm rot="34022" flipV="1">
              <a:off x="521" y="31"/>
              <a:ext cx="302" cy="709"/>
            </a:xfrm>
            <a:custGeom>
              <a:avLst/>
              <a:gdLst>
                <a:gd name="G0" fmla="+- 21405 0 0"/>
                <a:gd name="G1" fmla="+- 0 0 0"/>
                <a:gd name="G2" fmla="+- 21600 0 0"/>
                <a:gd name="T0" fmla="*/ 29446 w 29446"/>
                <a:gd name="T1" fmla="*/ 20048 h 21600"/>
                <a:gd name="T2" fmla="*/ 0 w 29446"/>
                <a:gd name="T3" fmla="*/ 2898 h 21600"/>
                <a:gd name="T4" fmla="*/ 21405 w 2944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446" h="21600" fill="none" extrusionOk="0">
                  <a:moveTo>
                    <a:pt x="29445" y="20047"/>
                  </a:moveTo>
                  <a:cubicBezTo>
                    <a:pt x="26889" y="21073"/>
                    <a:pt x="24159" y="21599"/>
                    <a:pt x="21405" y="21599"/>
                  </a:cubicBezTo>
                  <a:cubicBezTo>
                    <a:pt x="10595" y="21599"/>
                    <a:pt x="1450" y="13609"/>
                    <a:pt x="0" y="2897"/>
                  </a:cubicBezTo>
                </a:path>
                <a:path w="29446" h="21600" stroke="0" extrusionOk="0">
                  <a:moveTo>
                    <a:pt x="29445" y="20047"/>
                  </a:moveTo>
                  <a:cubicBezTo>
                    <a:pt x="26889" y="21073"/>
                    <a:pt x="24159" y="21599"/>
                    <a:pt x="21405" y="21599"/>
                  </a:cubicBezTo>
                  <a:cubicBezTo>
                    <a:pt x="10595" y="21599"/>
                    <a:pt x="1450" y="13609"/>
                    <a:pt x="0" y="2897"/>
                  </a:cubicBezTo>
                  <a:lnTo>
                    <a:pt x="21405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4" name="Arc 97">
              <a:extLst>
                <a:ext uri="{FF2B5EF4-FFF2-40B4-BE49-F238E27FC236}">
                  <a16:creationId xmlns:a16="http://schemas.microsoft.com/office/drawing/2014/main" id="{90D5E855-68B0-C8F8-5751-CD15C1420C2D}"/>
                </a:ext>
              </a:extLst>
            </p:cNvPr>
            <p:cNvSpPr>
              <a:spLocks/>
            </p:cNvSpPr>
            <p:nvPr/>
          </p:nvSpPr>
          <p:spPr bwMode="auto">
            <a:xfrm rot="21562053" flipV="1">
              <a:off x="668" y="195"/>
              <a:ext cx="295" cy="1139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3996"/>
                <a:gd name="T2" fmla="*/ 15873 w 21600"/>
                <a:gd name="T3" fmla="*/ 33996 h 33996"/>
                <a:gd name="T4" fmla="*/ 0 w 21600"/>
                <a:gd name="T5" fmla="*/ 19347 h 33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996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4776"/>
                    <a:pt x="19555" y="30006"/>
                    <a:pt x="15873" y="33996"/>
                  </a:cubicBezTo>
                </a:path>
                <a:path w="21600" h="33996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4776"/>
                    <a:pt x="19555" y="30006"/>
                    <a:pt x="15873" y="33996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5" name="Arc 98">
              <a:extLst>
                <a:ext uri="{FF2B5EF4-FFF2-40B4-BE49-F238E27FC236}">
                  <a16:creationId xmlns:a16="http://schemas.microsoft.com/office/drawing/2014/main" id="{6BA2F137-3B62-EBB1-EAB4-03C3C59FD6F0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1004" y="235"/>
              <a:ext cx="295" cy="1078"/>
            </a:xfrm>
            <a:custGeom>
              <a:avLst/>
              <a:gdLst>
                <a:gd name="G0" fmla="+- 0 0 0"/>
                <a:gd name="G1" fmla="+- 17737 0 0"/>
                <a:gd name="G2" fmla="+- 21600 0 0"/>
                <a:gd name="T0" fmla="*/ 12327 w 21600"/>
                <a:gd name="T1" fmla="*/ 0 h 32171"/>
                <a:gd name="T2" fmla="*/ 16069 w 21600"/>
                <a:gd name="T3" fmla="*/ 32171 h 32171"/>
                <a:gd name="T4" fmla="*/ 0 w 21600"/>
                <a:gd name="T5" fmla="*/ 17737 h 32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171" fill="none" extrusionOk="0">
                  <a:moveTo>
                    <a:pt x="12327" y="-1"/>
                  </a:moveTo>
                  <a:cubicBezTo>
                    <a:pt x="18136" y="4037"/>
                    <a:pt x="21600" y="10662"/>
                    <a:pt x="21600" y="17737"/>
                  </a:cubicBezTo>
                  <a:cubicBezTo>
                    <a:pt x="21600" y="23065"/>
                    <a:pt x="19630" y="28206"/>
                    <a:pt x="16069" y="32171"/>
                  </a:cubicBezTo>
                </a:path>
                <a:path w="21600" h="32171" stroke="0" extrusionOk="0">
                  <a:moveTo>
                    <a:pt x="12327" y="-1"/>
                  </a:moveTo>
                  <a:cubicBezTo>
                    <a:pt x="18136" y="4037"/>
                    <a:pt x="21600" y="10662"/>
                    <a:pt x="21600" y="17737"/>
                  </a:cubicBezTo>
                  <a:cubicBezTo>
                    <a:pt x="21600" y="23065"/>
                    <a:pt x="19630" y="28206"/>
                    <a:pt x="16069" y="32171"/>
                  </a:cubicBezTo>
                  <a:lnTo>
                    <a:pt x="0" y="1773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6" name="Arc 99">
              <a:extLst>
                <a:ext uri="{FF2B5EF4-FFF2-40B4-BE49-F238E27FC236}">
                  <a16:creationId xmlns:a16="http://schemas.microsoft.com/office/drawing/2014/main" id="{EFC5B6A1-19C5-0FF6-1427-D1B0055A8E57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1351" y="165"/>
              <a:ext cx="295" cy="1147"/>
            </a:xfrm>
            <a:custGeom>
              <a:avLst/>
              <a:gdLst>
                <a:gd name="G0" fmla="+- 0 0 0"/>
                <a:gd name="G1" fmla="+- 18203 0 0"/>
                <a:gd name="G2" fmla="+- 21600 0 0"/>
                <a:gd name="T0" fmla="*/ 11627 w 21600"/>
                <a:gd name="T1" fmla="*/ 0 h 34227"/>
                <a:gd name="T2" fmla="*/ 14484 w 21600"/>
                <a:gd name="T3" fmla="*/ 34227 h 34227"/>
                <a:gd name="T4" fmla="*/ 0 w 21600"/>
                <a:gd name="T5" fmla="*/ 18203 h 34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27" fill="none" extrusionOk="0">
                  <a:moveTo>
                    <a:pt x="11627" y="-1"/>
                  </a:moveTo>
                  <a:cubicBezTo>
                    <a:pt x="17840" y="3967"/>
                    <a:pt x="21600" y="10830"/>
                    <a:pt x="21600" y="18203"/>
                  </a:cubicBezTo>
                  <a:cubicBezTo>
                    <a:pt x="21600" y="24310"/>
                    <a:pt x="19014" y="30131"/>
                    <a:pt x="14484" y="34227"/>
                  </a:cubicBezTo>
                </a:path>
                <a:path w="21600" h="34227" stroke="0" extrusionOk="0">
                  <a:moveTo>
                    <a:pt x="11627" y="-1"/>
                  </a:moveTo>
                  <a:cubicBezTo>
                    <a:pt x="17840" y="3967"/>
                    <a:pt x="21600" y="10830"/>
                    <a:pt x="21600" y="18203"/>
                  </a:cubicBezTo>
                  <a:cubicBezTo>
                    <a:pt x="21600" y="24310"/>
                    <a:pt x="19014" y="30131"/>
                    <a:pt x="14484" y="34227"/>
                  </a:cubicBezTo>
                  <a:lnTo>
                    <a:pt x="0" y="18203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7" name="Arc 100">
              <a:extLst>
                <a:ext uri="{FF2B5EF4-FFF2-40B4-BE49-F238E27FC236}">
                  <a16:creationId xmlns:a16="http://schemas.microsoft.com/office/drawing/2014/main" id="{7638B76C-3428-A201-4E29-1EDE62C2164E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1712" y="161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8" name="Arc 101">
              <a:extLst>
                <a:ext uri="{FF2B5EF4-FFF2-40B4-BE49-F238E27FC236}">
                  <a16:creationId xmlns:a16="http://schemas.microsoft.com/office/drawing/2014/main" id="{49B9E637-5A12-C77C-88DF-7F2A80B534B7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2073" y="165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49" name="Arc 102">
              <a:extLst>
                <a:ext uri="{FF2B5EF4-FFF2-40B4-BE49-F238E27FC236}">
                  <a16:creationId xmlns:a16="http://schemas.microsoft.com/office/drawing/2014/main" id="{3C57E66E-AB7F-B13B-55ED-89A2143CDFC0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2421" y="169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0" name="Arc 103">
              <a:extLst>
                <a:ext uri="{FF2B5EF4-FFF2-40B4-BE49-F238E27FC236}">
                  <a16:creationId xmlns:a16="http://schemas.microsoft.com/office/drawing/2014/main" id="{50CF5209-B0D7-D43E-AC51-39CE308C0BD8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2753" y="145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1" name="Arc 104">
              <a:extLst>
                <a:ext uri="{FF2B5EF4-FFF2-40B4-BE49-F238E27FC236}">
                  <a16:creationId xmlns:a16="http://schemas.microsoft.com/office/drawing/2014/main" id="{3D9339CB-CCE0-9EE4-9D8D-53CBBF2CE54A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3092" y="169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2" name="Arc 105">
              <a:extLst>
                <a:ext uri="{FF2B5EF4-FFF2-40B4-BE49-F238E27FC236}">
                  <a16:creationId xmlns:a16="http://schemas.microsoft.com/office/drawing/2014/main" id="{C7F49341-1DCA-DAEB-E7D6-C7A759EC34E6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4164" y="173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3" name="Arc 106">
              <a:extLst>
                <a:ext uri="{FF2B5EF4-FFF2-40B4-BE49-F238E27FC236}">
                  <a16:creationId xmlns:a16="http://schemas.microsoft.com/office/drawing/2014/main" id="{93E7F4D4-2B1D-63F8-6795-224DA8E3CD6F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3460" y="173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4" name="Arc 107">
              <a:extLst>
                <a:ext uri="{FF2B5EF4-FFF2-40B4-BE49-F238E27FC236}">
                  <a16:creationId xmlns:a16="http://schemas.microsoft.com/office/drawing/2014/main" id="{7EDB2F20-6183-7CC7-F380-49410989184E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3805" y="173"/>
              <a:ext cx="295" cy="1185"/>
            </a:xfrm>
            <a:custGeom>
              <a:avLst/>
              <a:gdLst>
                <a:gd name="G0" fmla="+- 0 0 0"/>
                <a:gd name="G1" fmla="+- 19347 0 0"/>
                <a:gd name="G2" fmla="+- 21600 0 0"/>
                <a:gd name="T0" fmla="*/ 9605 w 21600"/>
                <a:gd name="T1" fmla="*/ 0 h 35371"/>
                <a:gd name="T2" fmla="*/ 14484 w 21600"/>
                <a:gd name="T3" fmla="*/ 35371 h 35371"/>
                <a:gd name="T4" fmla="*/ 0 w 21600"/>
                <a:gd name="T5" fmla="*/ 19347 h 35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1" fill="none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</a:path>
                <a:path w="21600" h="35371" stroke="0" extrusionOk="0">
                  <a:moveTo>
                    <a:pt x="9604" y="0"/>
                  </a:moveTo>
                  <a:cubicBezTo>
                    <a:pt x="16952" y="3647"/>
                    <a:pt x="21600" y="11143"/>
                    <a:pt x="21600" y="19347"/>
                  </a:cubicBezTo>
                  <a:cubicBezTo>
                    <a:pt x="21600" y="25454"/>
                    <a:pt x="19014" y="31275"/>
                    <a:pt x="14484" y="35371"/>
                  </a:cubicBezTo>
                  <a:lnTo>
                    <a:pt x="0" y="19347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5" name="Arc 108">
              <a:extLst>
                <a:ext uri="{FF2B5EF4-FFF2-40B4-BE49-F238E27FC236}">
                  <a16:creationId xmlns:a16="http://schemas.microsoft.com/office/drawing/2014/main" id="{C76F1B1A-7E87-7969-1183-AD1DAD955632}"/>
                </a:ext>
              </a:extLst>
            </p:cNvPr>
            <p:cNvSpPr>
              <a:spLocks/>
            </p:cNvSpPr>
            <p:nvPr/>
          </p:nvSpPr>
          <p:spPr bwMode="auto">
            <a:xfrm rot="21424080" flipV="1">
              <a:off x="4491" y="181"/>
              <a:ext cx="295" cy="1139"/>
            </a:xfrm>
            <a:custGeom>
              <a:avLst/>
              <a:gdLst>
                <a:gd name="G0" fmla="+- 0 0 0"/>
                <a:gd name="G1" fmla="+- 17976 0 0"/>
                <a:gd name="G2" fmla="+- 21600 0 0"/>
                <a:gd name="T0" fmla="*/ 11976 w 21600"/>
                <a:gd name="T1" fmla="*/ 0 h 34000"/>
                <a:gd name="T2" fmla="*/ 14484 w 21600"/>
                <a:gd name="T3" fmla="*/ 34000 h 34000"/>
                <a:gd name="T4" fmla="*/ 0 w 21600"/>
                <a:gd name="T5" fmla="*/ 17976 h 34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000" fill="none" extrusionOk="0">
                  <a:moveTo>
                    <a:pt x="11975" y="0"/>
                  </a:moveTo>
                  <a:cubicBezTo>
                    <a:pt x="17988" y="4005"/>
                    <a:pt x="21600" y="10751"/>
                    <a:pt x="21600" y="17976"/>
                  </a:cubicBezTo>
                  <a:cubicBezTo>
                    <a:pt x="21600" y="24083"/>
                    <a:pt x="19014" y="29904"/>
                    <a:pt x="14484" y="34000"/>
                  </a:cubicBezTo>
                </a:path>
                <a:path w="21600" h="34000" stroke="0" extrusionOk="0">
                  <a:moveTo>
                    <a:pt x="11975" y="0"/>
                  </a:moveTo>
                  <a:cubicBezTo>
                    <a:pt x="17988" y="4005"/>
                    <a:pt x="21600" y="10751"/>
                    <a:pt x="21600" y="17976"/>
                  </a:cubicBezTo>
                  <a:cubicBezTo>
                    <a:pt x="21600" y="24083"/>
                    <a:pt x="19014" y="29904"/>
                    <a:pt x="14484" y="34000"/>
                  </a:cubicBezTo>
                  <a:lnTo>
                    <a:pt x="0" y="17976"/>
                  </a:lnTo>
                  <a:close/>
                </a:path>
              </a:pathLst>
            </a:custGeom>
            <a:noFill/>
            <a:ln w="127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2700" dir="54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6" name="Arc 109">
              <a:extLst>
                <a:ext uri="{FF2B5EF4-FFF2-40B4-BE49-F238E27FC236}">
                  <a16:creationId xmlns:a16="http://schemas.microsoft.com/office/drawing/2014/main" id="{17E25F9E-F383-724D-D6A8-8BA0081A43A9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1064" y="0"/>
              <a:ext cx="411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4799 w 34799"/>
                <a:gd name="T1" fmla="*/ 36472 h 40974"/>
                <a:gd name="T2" fmla="*/ 12049 w 34799"/>
                <a:gd name="T3" fmla="*/ 0 h 40974"/>
                <a:gd name="T4" fmla="*/ 21600 w 34799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799" h="40974" fill="none" extrusionOk="0">
                  <a:moveTo>
                    <a:pt x="34799" y="36472"/>
                  </a:moveTo>
                  <a:cubicBezTo>
                    <a:pt x="31018" y="39390"/>
                    <a:pt x="26376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4799" h="40974" stroke="0" extrusionOk="0">
                  <a:moveTo>
                    <a:pt x="34799" y="36472"/>
                  </a:moveTo>
                  <a:cubicBezTo>
                    <a:pt x="31018" y="39390"/>
                    <a:pt x="26376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7" name="Arc 110">
              <a:extLst>
                <a:ext uri="{FF2B5EF4-FFF2-40B4-BE49-F238E27FC236}">
                  <a16:creationId xmlns:a16="http://schemas.microsoft.com/office/drawing/2014/main" id="{98E764FD-36FD-AB5C-7C56-956C0665948B}"/>
                </a:ext>
              </a:extLst>
            </p:cNvPr>
            <p:cNvSpPr>
              <a:spLocks/>
            </p:cNvSpPr>
            <p:nvPr/>
          </p:nvSpPr>
          <p:spPr bwMode="auto">
            <a:xfrm rot="226804" flipV="1">
              <a:off x="1432" y="1"/>
              <a:ext cx="408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4507 w 34507"/>
                <a:gd name="T1" fmla="*/ 36694 h 40974"/>
                <a:gd name="T2" fmla="*/ 12049 w 34507"/>
                <a:gd name="T3" fmla="*/ 0 h 40974"/>
                <a:gd name="T4" fmla="*/ 21600 w 34507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507" h="40974" fill="none" extrusionOk="0">
                  <a:moveTo>
                    <a:pt x="34506" y="36693"/>
                  </a:moveTo>
                  <a:cubicBezTo>
                    <a:pt x="30777" y="39472"/>
                    <a:pt x="26250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4507" h="40974" stroke="0" extrusionOk="0">
                  <a:moveTo>
                    <a:pt x="34506" y="36693"/>
                  </a:moveTo>
                  <a:cubicBezTo>
                    <a:pt x="30777" y="39472"/>
                    <a:pt x="26250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8" name="Arc 111">
              <a:extLst>
                <a:ext uri="{FF2B5EF4-FFF2-40B4-BE49-F238E27FC236}">
                  <a16:creationId xmlns:a16="http://schemas.microsoft.com/office/drawing/2014/main" id="{DBB87F83-E3D5-B444-CB86-07F2DA4DAF47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1780" y="0"/>
              <a:ext cx="410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4718 w 34718"/>
                <a:gd name="T1" fmla="*/ 36535 h 40974"/>
                <a:gd name="T2" fmla="*/ 12049 w 34718"/>
                <a:gd name="T3" fmla="*/ 0 h 40974"/>
                <a:gd name="T4" fmla="*/ 21600 w 34718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718" h="40974" fill="none" extrusionOk="0">
                  <a:moveTo>
                    <a:pt x="34717" y="36534"/>
                  </a:moveTo>
                  <a:cubicBezTo>
                    <a:pt x="30950" y="39413"/>
                    <a:pt x="26341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4718" h="40974" stroke="0" extrusionOk="0">
                  <a:moveTo>
                    <a:pt x="34717" y="36534"/>
                  </a:moveTo>
                  <a:cubicBezTo>
                    <a:pt x="30950" y="39413"/>
                    <a:pt x="26341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59" name="Arc 112">
              <a:extLst>
                <a:ext uri="{FF2B5EF4-FFF2-40B4-BE49-F238E27FC236}">
                  <a16:creationId xmlns:a16="http://schemas.microsoft.com/office/drawing/2014/main" id="{0C2203B7-3742-BAE9-2FC6-697A24EE86A3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2128" y="4"/>
              <a:ext cx="402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4030 w 34030"/>
                <a:gd name="T1" fmla="*/ 37039 h 40974"/>
                <a:gd name="T2" fmla="*/ 12049 w 34030"/>
                <a:gd name="T3" fmla="*/ 0 h 40974"/>
                <a:gd name="T4" fmla="*/ 21600 w 34030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030" h="40974" fill="none" extrusionOk="0">
                  <a:moveTo>
                    <a:pt x="34030" y="37039"/>
                  </a:moveTo>
                  <a:cubicBezTo>
                    <a:pt x="30390" y="39599"/>
                    <a:pt x="26049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4030" h="40974" stroke="0" extrusionOk="0">
                  <a:moveTo>
                    <a:pt x="34030" y="37039"/>
                  </a:moveTo>
                  <a:cubicBezTo>
                    <a:pt x="30390" y="39599"/>
                    <a:pt x="26049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0" name="Arc 113">
              <a:extLst>
                <a:ext uri="{FF2B5EF4-FFF2-40B4-BE49-F238E27FC236}">
                  <a16:creationId xmlns:a16="http://schemas.microsoft.com/office/drawing/2014/main" id="{2B4F3C4F-1832-7CAE-E450-853BA7A04A9D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2480" y="11"/>
              <a:ext cx="377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1873 w 31873"/>
                <a:gd name="T1" fmla="*/ 38375 h 40974"/>
                <a:gd name="T2" fmla="*/ 12049 w 31873"/>
                <a:gd name="T3" fmla="*/ 0 h 40974"/>
                <a:gd name="T4" fmla="*/ 21600 w 31873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73" h="40974" fill="none" extrusionOk="0">
                  <a:moveTo>
                    <a:pt x="31872" y="38374"/>
                  </a:moveTo>
                  <a:cubicBezTo>
                    <a:pt x="28717" y="40080"/>
                    <a:pt x="25186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1873" h="40974" stroke="0" extrusionOk="0">
                  <a:moveTo>
                    <a:pt x="31872" y="38374"/>
                  </a:moveTo>
                  <a:cubicBezTo>
                    <a:pt x="28717" y="40080"/>
                    <a:pt x="25186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1" name="Arc 114">
              <a:extLst>
                <a:ext uri="{FF2B5EF4-FFF2-40B4-BE49-F238E27FC236}">
                  <a16:creationId xmlns:a16="http://schemas.microsoft.com/office/drawing/2014/main" id="{472D5F3A-2F9F-7D78-29D3-491D15C137C3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2784" y="13"/>
              <a:ext cx="389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2908 w 32908"/>
                <a:gd name="T1" fmla="*/ 37778 h 40974"/>
                <a:gd name="T2" fmla="*/ 12049 w 32908"/>
                <a:gd name="T3" fmla="*/ 0 h 40974"/>
                <a:gd name="T4" fmla="*/ 21600 w 32908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08" h="40974" fill="none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2908" h="40974" stroke="0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2" name="Arc 115">
              <a:extLst>
                <a:ext uri="{FF2B5EF4-FFF2-40B4-BE49-F238E27FC236}">
                  <a16:creationId xmlns:a16="http://schemas.microsoft.com/office/drawing/2014/main" id="{E5CE7C3F-49B3-BE50-9486-73EC10652526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3140" y="5"/>
              <a:ext cx="389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2908 w 32908"/>
                <a:gd name="T1" fmla="*/ 37778 h 40974"/>
                <a:gd name="T2" fmla="*/ 12049 w 32908"/>
                <a:gd name="T3" fmla="*/ 0 h 40974"/>
                <a:gd name="T4" fmla="*/ 21600 w 32908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08" h="40974" fill="none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2908" h="40974" stroke="0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3" name="Arc 116">
              <a:extLst>
                <a:ext uri="{FF2B5EF4-FFF2-40B4-BE49-F238E27FC236}">
                  <a16:creationId xmlns:a16="http://schemas.microsoft.com/office/drawing/2014/main" id="{75BE257D-CEC3-B364-4810-08E963B1E15C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3500" y="17"/>
              <a:ext cx="389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2908 w 32908"/>
                <a:gd name="T1" fmla="*/ 37778 h 40974"/>
                <a:gd name="T2" fmla="*/ 12049 w 32908"/>
                <a:gd name="T3" fmla="*/ 0 h 40974"/>
                <a:gd name="T4" fmla="*/ 21600 w 32908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08" h="40974" fill="none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2908" h="40974" stroke="0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4" name="Arc 117">
              <a:extLst>
                <a:ext uri="{FF2B5EF4-FFF2-40B4-BE49-F238E27FC236}">
                  <a16:creationId xmlns:a16="http://schemas.microsoft.com/office/drawing/2014/main" id="{0EAFF853-0F95-06B4-4202-6C3FF45D42FE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3852" y="13"/>
              <a:ext cx="389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2908 w 32908"/>
                <a:gd name="T1" fmla="*/ 37778 h 40974"/>
                <a:gd name="T2" fmla="*/ 12049 w 32908"/>
                <a:gd name="T3" fmla="*/ 0 h 40974"/>
                <a:gd name="T4" fmla="*/ 21600 w 32908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08" h="40974" fill="none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2908" h="40974" stroke="0" extrusionOk="0">
                  <a:moveTo>
                    <a:pt x="32907" y="37777"/>
                  </a:moveTo>
                  <a:cubicBezTo>
                    <a:pt x="29506" y="39867"/>
                    <a:pt x="25592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sp>
          <p:nvSpPr>
            <p:cNvPr id="165" name="Arc 118">
              <a:extLst>
                <a:ext uri="{FF2B5EF4-FFF2-40B4-BE49-F238E27FC236}">
                  <a16:creationId xmlns:a16="http://schemas.microsoft.com/office/drawing/2014/main" id="{4A4CB85D-4B0E-431C-92BB-04D93EDB169F}"/>
                </a:ext>
              </a:extLst>
            </p:cNvPr>
            <p:cNvSpPr>
              <a:spLocks/>
            </p:cNvSpPr>
            <p:nvPr/>
          </p:nvSpPr>
          <p:spPr bwMode="auto">
            <a:xfrm rot="274793" flipV="1">
              <a:off x="4191" y="13"/>
              <a:ext cx="381" cy="1344"/>
            </a:xfrm>
            <a:custGeom>
              <a:avLst/>
              <a:gdLst>
                <a:gd name="G0" fmla="+- 21600 0 0"/>
                <a:gd name="G1" fmla="+- 19374 0 0"/>
                <a:gd name="G2" fmla="+- 21600 0 0"/>
                <a:gd name="T0" fmla="*/ 32219 w 32219"/>
                <a:gd name="T1" fmla="*/ 38183 h 40974"/>
                <a:gd name="T2" fmla="*/ 12049 w 32219"/>
                <a:gd name="T3" fmla="*/ 0 h 40974"/>
                <a:gd name="T4" fmla="*/ 21600 w 32219"/>
                <a:gd name="T5" fmla="*/ 19374 h 40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219" h="40974" fill="none" extrusionOk="0">
                  <a:moveTo>
                    <a:pt x="32219" y="38183"/>
                  </a:moveTo>
                  <a:cubicBezTo>
                    <a:pt x="28978" y="40012"/>
                    <a:pt x="25321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</a:path>
                <a:path w="32219" h="40974" stroke="0" extrusionOk="0">
                  <a:moveTo>
                    <a:pt x="32219" y="38183"/>
                  </a:moveTo>
                  <a:cubicBezTo>
                    <a:pt x="28978" y="40012"/>
                    <a:pt x="25321" y="40973"/>
                    <a:pt x="21600" y="40973"/>
                  </a:cubicBezTo>
                  <a:cubicBezTo>
                    <a:pt x="9670" y="40974"/>
                    <a:pt x="0" y="31303"/>
                    <a:pt x="0" y="19374"/>
                  </a:cubicBezTo>
                  <a:cubicBezTo>
                    <a:pt x="0" y="11148"/>
                    <a:pt x="4671" y="3637"/>
                    <a:pt x="12049" y="0"/>
                  </a:cubicBezTo>
                  <a:lnTo>
                    <a:pt x="21600" y="19374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l-GR"/>
            </a:p>
          </p:txBody>
        </p:sp>
        <p:cxnSp>
          <p:nvCxnSpPr>
            <p:cNvPr id="166" name="Line 119">
              <a:extLst>
                <a:ext uri="{FF2B5EF4-FFF2-40B4-BE49-F238E27FC236}">
                  <a16:creationId xmlns:a16="http://schemas.microsoft.com/office/drawing/2014/main" id="{23AF1C48-3574-08EC-6248-239D6DA6A6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08" y="637"/>
              <a:ext cx="5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Line 120">
              <a:extLst>
                <a:ext uri="{FF2B5EF4-FFF2-40B4-BE49-F238E27FC236}">
                  <a16:creationId xmlns:a16="http://schemas.microsoft.com/office/drawing/2014/main" id="{0342B3B0-E53D-C2A2-B73B-D505502CB8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0" y="629"/>
              <a:ext cx="5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Ελεύθερη σχεδίαση: Σχήμα 2">
            <a:extLst>
              <a:ext uri="{FF2B5EF4-FFF2-40B4-BE49-F238E27FC236}">
                <a16:creationId xmlns:a16="http://schemas.microsoft.com/office/drawing/2014/main" id="{B7F92D41-1965-DAA0-9D93-4DF0A4094572}"/>
              </a:ext>
            </a:extLst>
          </p:cNvPr>
          <p:cNvSpPr/>
          <p:nvPr/>
        </p:nvSpPr>
        <p:spPr>
          <a:xfrm>
            <a:off x="4785288" y="2545527"/>
            <a:ext cx="710735" cy="446910"/>
          </a:xfrm>
          <a:custGeom>
            <a:avLst/>
            <a:gdLst>
              <a:gd name="connsiteX0" fmla="*/ 0 w 920115"/>
              <a:gd name="connsiteY0" fmla="*/ 565785 h 565785"/>
              <a:gd name="connsiteX1" fmla="*/ 99060 w 920115"/>
              <a:gd name="connsiteY1" fmla="*/ 375285 h 565785"/>
              <a:gd name="connsiteX2" fmla="*/ 262890 w 920115"/>
              <a:gd name="connsiteY2" fmla="*/ 175260 h 565785"/>
              <a:gd name="connsiteX3" fmla="*/ 508635 w 920115"/>
              <a:gd name="connsiteY3" fmla="*/ 43815 h 565785"/>
              <a:gd name="connsiteX4" fmla="*/ 754380 w 920115"/>
              <a:gd name="connsiteY4" fmla="*/ 7620 h 565785"/>
              <a:gd name="connsiteX5" fmla="*/ 920115 w 920115"/>
              <a:gd name="connsiteY5" fmla="*/ 0 h 565785"/>
              <a:gd name="connsiteX0" fmla="*/ 0 w 920115"/>
              <a:gd name="connsiteY0" fmla="*/ 570478 h 570478"/>
              <a:gd name="connsiteX1" fmla="*/ 99060 w 920115"/>
              <a:gd name="connsiteY1" fmla="*/ 379978 h 570478"/>
              <a:gd name="connsiteX2" fmla="*/ 262890 w 920115"/>
              <a:gd name="connsiteY2" fmla="*/ 179953 h 570478"/>
              <a:gd name="connsiteX3" fmla="*/ 508635 w 920115"/>
              <a:gd name="connsiteY3" fmla="*/ 48508 h 570478"/>
              <a:gd name="connsiteX4" fmla="*/ 754380 w 920115"/>
              <a:gd name="connsiteY4" fmla="*/ 2788 h 570478"/>
              <a:gd name="connsiteX5" fmla="*/ 920115 w 920115"/>
              <a:gd name="connsiteY5" fmla="*/ 4693 h 570478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508635 w 920115"/>
              <a:gd name="connsiteY3" fmla="*/ 4572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7680 w 920115"/>
              <a:gd name="connsiteY3" fmla="*/ 4572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3870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3870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3870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3870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74345 w 920115"/>
              <a:gd name="connsiteY3" fmla="*/ 42154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1965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7690 h 567690"/>
              <a:gd name="connsiteX1" fmla="*/ 99060 w 920115"/>
              <a:gd name="connsiteY1" fmla="*/ 377190 h 567690"/>
              <a:gd name="connsiteX2" fmla="*/ 262890 w 920115"/>
              <a:gd name="connsiteY2" fmla="*/ 177165 h 567690"/>
              <a:gd name="connsiteX3" fmla="*/ 481965 w 920115"/>
              <a:gd name="connsiteY3" fmla="*/ 49530 h 567690"/>
              <a:gd name="connsiteX4" fmla="*/ 754380 w 920115"/>
              <a:gd name="connsiteY4" fmla="*/ 0 h 567690"/>
              <a:gd name="connsiteX5" fmla="*/ 920115 w 920115"/>
              <a:gd name="connsiteY5" fmla="*/ 1905 h 567690"/>
              <a:gd name="connsiteX0" fmla="*/ 0 w 920115"/>
              <a:gd name="connsiteY0" fmla="*/ 565785 h 565785"/>
              <a:gd name="connsiteX1" fmla="*/ 99060 w 920115"/>
              <a:gd name="connsiteY1" fmla="*/ 375285 h 565785"/>
              <a:gd name="connsiteX2" fmla="*/ 262890 w 920115"/>
              <a:gd name="connsiteY2" fmla="*/ 175260 h 565785"/>
              <a:gd name="connsiteX3" fmla="*/ 481965 w 920115"/>
              <a:gd name="connsiteY3" fmla="*/ 47625 h 565785"/>
              <a:gd name="connsiteX4" fmla="*/ 750570 w 920115"/>
              <a:gd name="connsiteY4" fmla="*/ 2520 h 565785"/>
              <a:gd name="connsiteX5" fmla="*/ 920115 w 920115"/>
              <a:gd name="connsiteY5" fmla="*/ 0 h 56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20115" h="565785">
                <a:moveTo>
                  <a:pt x="0" y="565785"/>
                </a:moveTo>
                <a:cubicBezTo>
                  <a:pt x="27622" y="503078"/>
                  <a:pt x="55245" y="440372"/>
                  <a:pt x="99060" y="375285"/>
                </a:cubicBezTo>
                <a:cubicBezTo>
                  <a:pt x="142875" y="310198"/>
                  <a:pt x="199073" y="229870"/>
                  <a:pt x="262890" y="175260"/>
                </a:cubicBezTo>
                <a:cubicBezTo>
                  <a:pt x="326707" y="120650"/>
                  <a:pt x="400685" y="76415"/>
                  <a:pt x="481965" y="47625"/>
                </a:cubicBezTo>
                <a:cubicBezTo>
                  <a:pt x="563245" y="18835"/>
                  <a:pt x="681990" y="9822"/>
                  <a:pt x="750570" y="2520"/>
                </a:cubicBezTo>
                <a:lnTo>
                  <a:pt x="920115" y="0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66629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AD851863-8A9A-0ED6-5612-E851A5810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103" y="1015477"/>
            <a:ext cx="814033" cy="593566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9C85FC6B-075D-5BB6-4624-60E7B7A4B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2243" y="1129360"/>
            <a:ext cx="814033" cy="400039"/>
          </a:xfrm>
          <a:prstGeom prst="rect">
            <a:avLst/>
          </a:prstGeom>
        </p:spPr>
      </p:pic>
      <p:grpSp>
        <p:nvGrpSpPr>
          <p:cNvPr id="4" name="Ομάδα 3">
            <a:extLst>
              <a:ext uri="{FF2B5EF4-FFF2-40B4-BE49-F238E27FC236}">
                <a16:creationId xmlns:a16="http://schemas.microsoft.com/office/drawing/2014/main" id="{D881C885-A3FF-3626-30EA-F695D429B113}"/>
              </a:ext>
            </a:extLst>
          </p:cNvPr>
          <p:cNvGrpSpPr/>
          <p:nvPr/>
        </p:nvGrpSpPr>
        <p:grpSpPr>
          <a:xfrm>
            <a:off x="4064172" y="177438"/>
            <a:ext cx="1381770" cy="452801"/>
            <a:chOff x="3156647" y="4629150"/>
            <a:chExt cx="2259903" cy="749300"/>
          </a:xfrm>
        </p:grpSpPr>
        <p:sp>
          <p:nvSpPr>
            <p:cNvPr id="5" name="Ορθογώνιο 4">
              <a:extLst>
                <a:ext uri="{FF2B5EF4-FFF2-40B4-BE49-F238E27FC236}">
                  <a16:creationId xmlns:a16="http://schemas.microsoft.com/office/drawing/2014/main" id="{B70FE2CA-B766-03A2-CFBC-0AA987F1EBC4}"/>
                </a:ext>
              </a:extLst>
            </p:cNvPr>
            <p:cNvSpPr/>
            <p:nvPr/>
          </p:nvSpPr>
          <p:spPr>
            <a:xfrm>
              <a:off x="4222788" y="4794251"/>
              <a:ext cx="400011" cy="39462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pic>
          <p:nvPicPr>
            <p:cNvPr id="6" name="Εικόνα 5">
              <a:extLst>
                <a:ext uri="{FF2B5EF4-FFF2-40B4-BE49-F238E27FC236}">
                  <a16:creationId xmlns:a16="http://schemas.microsoft.com/office/drawing/2014/main" id="{3C216B1E-E3DF-C116-DD64-C67174F035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>
              <a:off x="3726569" y="4563205"/>
              <a:ext cx="175260" cy="918701"/>
            </a:xfrm>
            <a:prstGeom prst="rect">
              <a:avLst/>
            </a:prstGeom>
          </p:spPr>
        </p:pic>
        <p:sp>
          <p:nvSpPr>
            <p:cNvPr id="7" name="Σχήμα L 6">
              <a:extLst>
                <a:ext uri="{FF2B5EF4-FFF2-40B4-BE49-F238E27FC236}">
                  <a16:creationId xmlns:a16="http://schemas.microsoft.com/office/drawing/2014/main" id="{1856C4E3-2A91-C36F-20DD-75A1946C62C9}"/>
                </a:ext>
              </a:extLst>
            </p:cNvPr>
            <p:cNvSpPr/>
            <p:nvPr/>
          </p:nvSpPr>
          <p:spPr>
            <a:xfrm>
              <a:off x="3156647" y="4629150"/>
              <a:ext cx="2259903" cy="749300"/>
            </a:xfrm>
            <a:prstGeom prst="corner">
              <a:avLst>
                <a:gd name="adj1" fmla="val 26271"/>
                <a:gd name="adj2" fmla="val 27118"/>
              </a:avLst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</p:grpSp>
      <p:grpSp>
        <p:nvGrpSpPr>
          <p:cNvPr id="8" name="Ομάδα 7">
            <a:extLst>
              <a:ext uri="{FF2B5EF4-FFF2-40B4-BE49-F238E27FC236}">
                <a16:creationId xmlns:a16="http://schemas.microsoft.com/office/drawing/2014/main" id="{06761F5D-B018-4001-C299-402D13BBA952}"/>
              </a:ext>
            </a:extLst>
          </p:cNvPr>
          <p:cNvGrpSpPr/>
          <p:nvPr/>
        </p:nvGrpSpPr>
        <p:grpSpPr>
          <a:xfrm>
            <a:off x="226910" y="197909"/>
            <a:ext cx="864970" cy="596481"/>
            <a:chOff x="1564106" y="5470328"/>
            <a:chExt cx="1270000" cy="906351"/>
          </a:xfrm>
        </p:grpSpPr>
        <p:sp>
          <p:nvSpPr>
            <p:cNvPr id="9" name="Ορθογώνιο 8">
              <a:extLst>
                <a:ext uri="{FF2B5EF4-FFF2-40B4-BE49-F238E27FC236}">
                  <a16:creationId xmlns:a16="http://schemas.microsoft.com/office/drawing/2014/main" id="{9A20481A-058B-1A92-CDDB-679429BF51E4}"/>
                </a:ext>
              </a:extLst>
            </p:cNvPr>
            <p:cNvSpPr/>
            <p:nvPr/>
          </p:nvSpPr>
          <p:spPr>
            <a:xfrm>
              <a:off x="1564106" y="5470328"/>
              <a:ext cx="1270000" cy="873125"/>
            </a:xfrm>
            <a:prstGeom prst="rect">
              <a:avLst/>
            </a:prstGeom>
            <a:solidFill>
              <a:srgbClr val="6DE0F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grpSp>
          <p:nvGrpSpPr>
            <p:cNvPr id="10" name="Ομάδα 9">
              <a:extLst>
                <a:ext uri="{FF2B5EF4-FFF2-40B4-BE49-F238E27FC236}">
                  <a16:creationId xmlns:a16="http://schemas.microsoft.com/office/drawing/2014/main" id="{53C765E6-10C1-43D4-D57D-6264A50E3FDD}"/>
                </a:ext>
              </a:extLst>
            </p:cNvPr>
            <p:cNvGrpSpPr/>
            <p:nvPr/>
          </p:nvGrpSpPr>
          <p:grpSpPr>
            <a:xfrm>
              <a:off x="1754125" y="5548178"/>
              <a:ext cx="1030498" cy="828501"/>
              <a:chOff x="4570202" y="3719689"/>
              <a:chExt cx="1030498" cy="828501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46931F-88C4-E4AF-FCAF-E04DB5A7BA82}"/>
                  </a:ext>
                </a:extLst>
              </p:cNvPr>
              <p:cNvSpPr txBox="1"/>
              <p:nvPr/>
            </p:nvSpPr>
            <p:spPr>
              <a:xfrm>
                <a:off x="5171483" y="4216615"/>
                <a:ext cx="123825" cy="327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532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  <p:sp>
            <p:nvSpPr>
              <p:cNvPr id="12" name="Ορθογώνιο τρίγωνο 11">
                <a:extLst>
                  <a:ext uri="{FF2B5EF4-FFF2-40B4-BE49-F238E27FC236}">
                    <a16:creationId xmlns:a16="http://schemas.microsoft.com/office/drawing/2014/main" id="{8A32A412-F2FF-9094-E951-753BBA0FC218}"/>
                  </a:ext>
                </a:extLst>
              </p:cNvPr>
              <p:cNvSpPr/>
              <p:nvPr/>
            </p:nvSpPr>
            <p:spPr>
              <a:xfrm>
                <a:off x="4570202" y="3719689"/>
                <a:ext cx="1018616" cy="719884"/>
              </a:xfrm>
              <a:prstGeom prst="rtTriangle">
                <a:avLst/>
              </a:prstGeom>
              <a:solidFill>
                <a:srgbClr val="E2E2E2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3" name="Ελεύθερη σχεδίαση 14">
                <a:extLst>
                  <a:ext uri="{FF2B5EF4-FFF2-40B4-BE49-F238E27FC236}">
                    <a16:creationId xmlns:a16="http://schemas.microsoft.com/office/drawing/2014/main" id="{0EC13AFB-9CED-9694-713A-396E0F5F446B}"/>
                  </a:ext>
                </a:extLst>
              </p:cNvPr>
              <p:cNvSpPr/>
              <p:nvPr/>
            </p:nvSpPr>
            <p:spPr>
              <a:xfrm>
                <a:off x="5339070" y="4287880"/>
                <a:ext cx="243307" cy="151694"/>
              </a:xfrm>
              <a:custGeom>
                <a:avLst/>
                <a:gdLst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0 w 273050"/>
                  <a:gd name="connsiteY3" fmla="*/ 149225 h 149225"/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6350 w 273050"/>
                  <a:gd name="connsiteY3" fmla="*/ 84807 h 149225"/>
                  <a:gd name="connsiteX4" fmla="*/ 0 w 27305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78457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64716 h 149225"/>
                  <a:gd name="connsiteX4" fmla="*/ 11294 w 284344"/>
                  <a:gd name="connsiteY4" fmla="*/ 149225 h 149225"/>
                  <a:gd name="connsiteX0" fmla="*/ 13719 w 286769"/>
                  <a:gd name="connsiteY0" fmla="*/ 149225 h 149225"/>
                  <a:gd name="connsiteX1" fmla="*/ 286769 w 286769"/>
                  <a:gd name="connsiteY1" fmla="*/ 146050 h 149225"/>
                  <a:gd name="connsiteX2" fmla="*/ 67694 w 286769"/>
                  <a:gd name="connsiteY2" fmla="*/ 0 h 149225"/>
                  <a:gd name="connsiteX3" fmla="*/ 5440 w 286769"/>
                  <a:gd name="connsiteY3" fmla="*/ 64716 h 149225"/>
                  <a:gd name="connsiteX4" fmla="*/ 13719 w 2867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3569" h="149225">
                    <a:moveTo>
                      <a:pt x="10519" y="149225"/>
                    </a:moveTo>
                    <a:lnTo>
                      <a:pt x="283569" y="146050"/>
                    </a:lnTo>
                    <a:lnTo>
                      <a:pt x="64494" y="0"/>
                    </a:lnTo>
                    <a:cubicBezTo>
                      <a:pt x="33564" y="18987"/>
                      <a:pt x="15811" y="18247"/>
                      <a:pt x="2240" y="64716"/>
                    </a:cubicBezTo>
                    <a:cubicBezTo>
                      <a:pt x="-5289" y="110698"/>
                      <a:pt x="8402" y="121564"/>
                      <a:pt x="10519" y="149225"/>
                    </a:cubicBezTo>
                    <a:close/>
                  </a:path>
                </a:pathLst>
              </a:cu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 dirty="0"/>
              </a:p>
            </p:txBody>
          </p:sp>
          <p:sp>
            <p:nvSpPr>
              <p:cNvPr id="14" name="Ελεύθερη σχεδίαση 15">
                <a:extLst>
                  <a:ext uri="{FF2B5EF4-FFF2-40B4-BE49-F238E27FC236}">
                    <a16:creationId xmlns:a16="http://schemas.microsoft.com/office/drawing/2014/main" id="{DB3AEBE0-C803-E3DC-27EF-1F764EDF8E35}"/>
                  </a:ext>
                </a:extLst>
              </p:cNvPr>
              <p:cNvSpPr/>
              <p:nvPr/>
            </p:nvSpPr>
            <p:spPr>
              <a:xfrm>
                <a:off x="5337312" y="4286513"/>
                <a:ext cx="50662" cy="153765"/>
              </a:xfrm>
              <a:custGeom>
                <a:avLst/>
                <a:gdLst>
                  <a:gd name="connsiteX0" fmla="*/ 42980 w 42980"/>
                  <a:gd name="connsiteY0" fmla="*/ 0 h 158750"/>
                  <a:gd name="connsiteX1" fmla="*/ 4880 w 42980"/>
                  <a:gd name="connsiteY1" fmla="*/ 82550 h 158750"/>
                  <a:gd name="connsiteX2" fmla="*/ 1705 w 42980"/>
                  <a:gd name="connsiteY2" fmla="*/ 158750 h 158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2980" h="158750">
                    <a:moveTo>
                      <a:pt x="42980" y="0"/>
                    </a:moveTo>
                    <a:cubicBezTo>
                      <a:pt x="27369" y="28046"/>
                      <a:pt x="11759" y="56092"/>
                      <a:pt x="4880" y="82550"/>
                    </a:cubicBezTo>
                    <a:cubicBezTo>
                      <a:pt x="-1999" y="109008"/>
                      <a:pt x="-147" y="133879"/>
                      <a:pt x="1705" y="1587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5" name="Ελεύθερη σχεδίαση 16">
                <a:extLst>
                  <a:ext uri="{FF2B5EF4-FFF2-40B4-BE49-F238E27FC236}">
                    <a16:creationId xmlns:a16="http://schemas.microsoft.com/office/drawing/2014/main" id="{7870D2FF-2716-E3C5-2DF5-A31BE88754C8}"/>
                  </a:ext>
                </a:extLst>
              </p:cNvPr>
              <p:cNvSpPr/>
              <p:nvPr/>
            </p:nvSpPr>
            <p:spPr>
              <a:xfrm>
                <a:off x="5340350" y="4279900"/>
                <a:ext cx="260350" cy="161925"/>
              </a:xfrm>
              <a:custGeom>
                <a:avLst/>
                <a:gdLst>
                  <a:gd name="connsiteX0" fmla="*/ 0 w 260350"/>
                  <a:gd name="connsiteY0" fmla="*/ 161925 h 161925"/>
                  <a:gd name="connsiteX1" fmla="*/ 260350 w 260350"/>
                  <a:gd name="connsiteY1" fmla="*/ 152400 h 161925"/>
                  <a:gd name="connsiteX2" fmla="*/ 25400 w 260350"/>
                  <a:gd name="connsiteY2" fmla="*/ 0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0350" h="161925">
                    <a:moveTo>
                      <a:pt x="0" y="161925"/>
                    </a:moveTo>
                    <a:lnTo>
                      <a:pt x="260350" y="152400"/>
                    </a:lnTo>
                    <a:lnTo>
                      <a:pt x="2540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2C4E80-A76B-C73C-57F3-FF741BDD560C}"/>
                  </a:ext>
                </a:extLst>
              </p:cNvPr>
              <p:cNvSpPr txBox="1"/>
              <p:nvPr/>
            </p:nvSpPr>
            <p:spPr>
              <a:xfrm>
                <a:off x="5154919" y="4212938"/>
                <a:ext cx="165828" cy="335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558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</p:grpSp>
      </p:grpSp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B2E68FF6-8712-A36C-796D-86E50881D3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9" y="950572"/>
            <a:ext cx="903174" cy="522464"/>
          </a:xfrm>
          <a:prstGeom prst="rect">
            <a:avLst/>
          </a:prstGeom>
        </p:spPr>
      </p:pic>
      <p:grpSp>
        <p:nvGrpSpPr>
          <p:cNvPr id="37" name="Ομάδα 36">
            <a:extLst>
              <a:ext uri="{FF2B5EF4-FFF2-40B4-BE49-F238E27FC236}">
                <a16:creationId xmlns:a16="http://schemas.microsoft.com/office/drawing/2014/main" id="{E670F698-A441-7BFB-63A0-08F989F2B6D0}"/>
              </a:ext>
            </a:extLst>
          </p:cNvPr>
          <p:cNvGrpSpPr/>
          <p:nvPr/>
        </p:nvGrpSpPr>
        <p:grpSpPr>
          <a:xfrm>
            <a:off x="1329719" y="141364"/>
            <a:ext cx="942668" cy="748628"/>
            <a:chOff x="6284490" y="3986293"/>
            <a:chExt cx="1488613" cy="1214013"/>
          </a:xfrm>
        </p:grpSpPr>
        <p:sp>
          <p:nvSpPr>
            <p:cNvPr id="38" name="Ορθογώνιο τρίγωνο 37">
              <a:extLst>
                <a:ext uri="{FF2B5EF4-FFF2-40B4-BE49-F238E27FC236}">
                  <a16:creationId xmlns:a16="http://schemas.microsoft.com/office/drawing/2014/main" id="{DD749872-7BA4-FF13-2D25-469B12019B49}"/>
                </a:ext>
              </a:extLst>
            </p:cNvPr>
            <p:cNvSpPr/>
            <p:nvPr/>
          </p:nvSpPr>
          <p:spPr>
            <a:xfrm>
              <a:off x="6284490" y="3986293"/>
              <a:ext cx="1488613" cy="1092378"/>
            </a:xfrm>
            <a:prstGeom prst="rtTriangle">
              <a:avLst/>
            </a:prstGeom>
            <a:solidFill>
              <a:srgbClr val="E2E2E2"/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39" name="Τόξο 38">
              <a:extLst>
                <a:ext uri="{FF2B5EF4-FFF2-40B4-BE49-F238E27FC236}">
                  <a16:creationId xmlns:a16="http://schemas.microsoft.com/office/drawing/2014/main" id="{9CDD8DA0-6ED5-5707-C194-C33546BF7207}"/>
                </a:ext>
              </a:extLst>
            </p:cNvPr>
            <p:cNvSpPr/>
            <p:nvPr/>
          </p:nvSpPr>
          <p:spPr>
            <a:xfrm rot="520225">
              <a:off x="7470128" y="4894713"/>
              <a:ext cx="161665" cy="217632"/>
            </a:xfrm>
            <a:prstGeom prst="arc">
              <a:avLst>
                <a:gd name="adj1" fmla="val 7027611"/>
                <a:gd name="adj2" fmla="val 15083773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E14747E-6C1C-9CE7-084D-2FEB424E6E8F}"/>
                </a:ext>
              </a:extLst>
            </p:cNvPr>
            <p:cNvSpPr txBox="1"/>
            <p:nvPr/>
          </p:nvSpPr>
          <p:spPr>
            <a:xfrm>
              <a:off x="7200440" y="4811130"/>
              <a:ext cx="350520" cy="3891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744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</p:grpSp>
      <p:sp>
        <p:nvSpPr>
          <p:cNvPr id="42" name="Τόξο 41">
            <a:extLst>
              <a:ext uri="{FF2B5EF4-FFF2-40B4-BE49-F238E27FC236}">
                <a16:creationId xmlns:a16="http://schemas.microsoft.com/office/drawing/2014/main" id="{AB49EC6B-ECCD-174D-62E9-47D5C96A494E}"/>
              </a:ext>
            </a:extLst>
          </p:cNvPr>
          <p:cNvSpPr/>
          <p:nvPr/>
        </p:nvSpPr>
        <p:spPr>
          <a:xfrm>
            <a:off x="979379" y="1838684"/>
            <a:ext cx="382596" cy="343159"/>
          </a:xfrm>
          <a:prstGeom prst="arc">
            <a:avLst>
              <a:gd name="adj1" fmla="val 11104016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43" name="Τόξο 42">
            <a:extLst>
              <a:ext uri="{FF2B5EF4-FFF2-40B4-BE49-F238E27FC236}">
                <a16:creationId xmlns:a16="http://schemas.microsoft.com/office/drawing/2014/main" id="{D37FFC65-A1BA-A3D2-1A60-57C3F7E2531B}"/>
              </a:ext>
            </a:extLst>
          </p:cNvPr>
          <p:cNvSpPr/>
          <p:nvPr/>
        </p:nvSpPr>
        <p:spPr>
          <a:xfrm rot="5400000">
            <a:off x="1656280" y="1688648"/>
            <a:ext cx="511069" cy="411076"/>
          </a:xfrm>
          <a:prstGeom prst="arc">
            <a:avLst>
              <a:gd name="adj1" fmla="val 16778252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44" name="Πίτα 13">
            <a:extLst>
              <a:ext uri="{FF2B5EF4-FFF2-40B4-BE49-F238E27FC236}">
                <a16:creationId xmlns:a16="http://schemas.microsoft.com/office/drawing/2014/main" id="{1BAD470D-D5DC-E919-92AC-4898396501D3}"/>
              </a:ext>
            </a:extLst>
          </p:cNvPr>
          <p:cNvSpPr/>
          <p:nvPr/>
        </p:nvSpPr>
        <p:spPr>
          <a:xfrm>
            <a:off x="414513" y="1853507"/>
            <a:ext cx="432480" cy="366059"/>
          </a:xfrm>
          <a:prstGeom prst="pie">
            <a:avLst>
              <a:gd name="adj1" fmla="val 0"/>
              <a:gd name="adj2" fmla="val 16199994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>
              <a:solidFill>
                <a:schemeClr val="tx1"/>
              </a:solidFill>
            </a:endParaRPr>
          </a:p>
        </p:txBody>
      </p:sp>
      <p:pic>
        <p:nvPicPr>
          <p:cNvPr id="46" name="Εικόνα 45">
            <a:extLst>
              <a:ext uri="{FF2B5EF4-FFF2-40B4-BE49-F238E27FC236}">
                <a16:creationId xmlns:a16="http://schemas.microsoft.com/office/drawing/2014/main" id="{A49EE52B-C47D-A821-050C-38547254F4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418" y="2333737"/>
            <a:ext cx="242102" cy="605257"/>
          </a:xfrm>
          <a:prstGeom prst="rect">
            <a:avLst/>
          </a:prstGeom>
        </p:spPr>
      </p:pic>
      <p:pic>
        <p:nvPicPr>
          <p:cNvPr id="47" name="Εικόνα 46">
            <a:extLst>
              <a:ext uri="{FF2B5EF4-FFF2-40B4-BE49-F238E27FC236}">
                <a16:creationId xmlns:a16="http://schemas.microsoft.com/office/drawing/2014/main" id="{5E885951-62C9-A5BA-8F87-B8F2F39D08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8985" y="2307672"/>
            <a:ext cx="237603" cy="581502"/>
          </a:xfrm>
          <a:prstGeom prst="rect">
            <a:avLst/>
          </a:prstGeom>
        </p:spPr>
      </p:pic>
      <p:pic>
        <p:nvPicPr>
          <p:cNvPr id="49" name="Εικόνα 48">
            <a:extLst>
              <a:ext uri="{FF2B5EF4-FFF2-40B4-BE49-F238E27FC236}">
                <a16:creationId xmlns:a16="http://schemas.microsoft.com/office/drawing/2014/main" id="{E366FB76-F7CA-DA53-F073-C062F8E46A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9828" y="1122740"/>
            <a:ext cx="1082040" cy="358140"/>
          </a:xfrm>
          <a:prstGeom prst="rect">
            <a:avLst/>
          </a:prstGeom>
        </p:spPr>
      </p:pic>
      <p:pic>
        <p:nvPicPr>
          <p:cNvPr id="53" name="Εικόνα 52">
            <a:extLst>
              <a:ext uri="{FF2B5EF4-FFF2-40B4-BE49-F238E27FC236}">
                <a16:creationId xmlns:a16="http://schemas.microsoft.com/office/drawing/2014/main" id="{BCB259EC-556F-FFA1-7FEB-B957B96972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6096" y="2036536"/>
            <a:ext cx="748629" cy="748629"/>
          </a:xfrm>
          <a:prstGeom prst="rect">
            <a:avLst/>
          </a:prstGeom>
        </p:spPr>
      </p:pic>
      <p:pic>
        <p:nvPicPr>
          <p:cNvPr id="55" name="Εικόνα 54">
            <a:extLst>
              <a:ext uri="{FF2B5EF4-FFF2-40B4-BE49-F238E27FC236}">
                <a16:creationId xmlns:a16="http://schemas.microsoft.com/office/drawing/2014/main" id="{087067E4-9AE3-1976-2321-A2CD6E4788B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85133" y="1719628"/>
            <a:ext cx="952500" cy="472440"/>
          </a:xfrm>
          <a:prstGeom prst="rect">
            <a:avLst/>
          </a:prstGeom>
        </p:spPr>
      </p:pic>
      <p:pic>
        <p:nvPicPr>
          <p:cNvPr id="57" name="Εικόνα 56">
            <a:extLst>
              <a:ext uri="{FF2B5EF4-FFF2-40B4-BE49-F238E27FC236}">
                <a16:creationId xmlns:a16="http://schemas.microsoft.com/office/drawing/2014/main" id="{7614CD61-C06F-1A0C-73A1-6B546E0AF1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57965" y="2297485"/>
            <a:ext cx="952500" cy="487680"/>
          </a:xfrm>
          <a:prstGeom prst="rect">
            <a:avLst/>
          </a:prstGeom>
        </p:spPr>
      </p:pic>
      <p:grpSp>
        <p:nvGrpSpPr>
          <p:cNvPr id="41" name="Ομάδα 40">
            <a:extLst>
              <a:ext uri="{FF2B5EF4-FFF2-40B4-BE49-F238E27FC236}">
                <a16:creationId xmlns:a16="http://schemas.microsoft.com/office/drawing/2014/main" id="{ACF23B75-D321-DC03-C370-5DD301283FF4}"/>
              </a:ext>
            </a:extLst>
          </p:cNvPr>
          <p:cNvGrpSpPr/>
          <p:nvPr/>
        </p:nvGrpSpPr>
        <p:grpSpPr>
          <a:xfrm>
            <a:off x="1639828" y="2333737"/>
            <a:ext cx="752027" cy="615487"/>
            <a:chOff x="1796863" y="2195151"/>
            <a:chExt cx="752027" cy="660801"/>
          </a:xfrm>
        </p:grpSpPr>
        <p:cxnSp>
          <p:nvCxnSpPr>
            <p:cNvPr id="48" name="Ευθύγραμμο βέλος σύνδεσης 47">
              <a:extLst>
                <a:ext uri="{FF2B5EF4-FFF2-40B4-BE49-F238E27FC236}">
                  <a16:creationId xmlns:a16="http://schemas.microsoft.com/office/drawing/2014/main" id="{A8481F87-060B-0332-6C20-4FBF78CCD4BF}"/>
                </a:ext>
              </a:extLst>
            </p:cNvPr>
            <p:cNvCxnSpPr>
              <a:cxnSpLocks/>
            </p:cNvCxnSpPr>
            <p:nvPr/>
          </p:nvCxnSpPr>
          <p:spPr>
            <a:xfrm>
              <a:off x="1796863" y="2803541"/>
              <a:ext cx="75202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sm"/>
            </a:ln>
            <a:effectLst>
              <a:outerShdw sx="1000" sy="1000" algn="ctr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Ευθύγραμμο βέλος σύνδεσης 49">
              <a:extLst>
                <a:ext uri="{FF2B5EF4-FFF2-40B4-BE49-F238E27FC236}">
                  <a16:creationId xmlns:a16="http://schemas.microsoft.com/office/drawing/2014/main" id="{03E88046-1DAD-6AD1-A8F4-F0DF9357E1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33788" y="2195151"/>
              <a:ext cx="0" cy="66080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sm"/>
            </a:ln>
            <a:effectLst>
              <a:outerShdw sx="1000" sy="1000" algn="ctr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Ομάδα 57">
            <a:extLst>
              <a:ext uri="{FF2B5EF4-FFF2-40B4-BE49-F238E27FC236}">
                <a16:creationId xmlns:a16="http://schemas.microsoft.com/office/drawing/2014/main" id="{ADBE6205-6DB8-0812-15AF-9DBD2DCAA07A}"/>
              </a:ext>
            </a:extLst>
          </p:cNvPr>
          <p:cNvGrpSpPr/>
          <p:nvPr/>
        </p:nvGrpSpPr>
        <p:grpSpPr>
          <a:xfrm>
            <a:off x="2636181" y="169953"/>
            <a:ext cx="942668" cy="729712"/>
            <a:chOff x="2636181" y="169953"/>
            <a:chExt cx="942668" cy="729712"/>
          </a:xfrm>
        </p:grpSpPr>
        <p:sp>
          <p:nvSpPr>
            <p:cNvPr id="52" name="Ορθογώνιο τρίγωνο 51">
              <a:extLst>
                <a:ext uri="{FF2B5EF4-FFF2-40B4-BE49-F238E27FC236}">
                  <a16:creationId xmlns:a16="http://schemas.microsoft.com/office/drawing/2014/main" id="{96E99E4D-22E0-99E4-903D-AA0E527C8EDE}"/>
                </a:ext>
              </a:extLst>
            </p:cNvPr>
            <p:cNvSpPr/>
            <p:nvPr/>
          </p:nvSpPr>
          <p:spPr>
            <a:xfrm flipH="1">
              <a:off x="2636181" y="169953"/>
              <a:ext cx="942668" cy="673621"/>
            </a:xfrm>
            <a:prstGeom prst="rtTriangle">
              <a:avLst/>
            </a:prstGeom>
            <a:solidFill>
              <a:srgbClr val="E2E2E2"/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54" name="Τόξο 53">
              <a:extLst>
                <a:ext uri="{FF2B5EF4-FFF2-40B4-BE49-F238E27FC236}">
                  <a16:creationId xmlns:a16="http://schemas.microsoft.com/office/drawing/2014/main" id="{33EF658E-099F-9ED8-FB84-0B5E7A94CC06}"/>
                </a:ext>
              </a:extLst>
            </p:cNvPr>
            <p:cNvSpPr/>
            <p:nvPr/>
          </p:nvSpPr>
          <p:spPr>
            <a:xfrm rot="21079775" flipH="1">
              <a:off x="2726643" y="743442"/>
              <a:ext cx="82445" cy="111618"/>
            </a:xfrm>
            <a:prstGeom prst="arc">
              <a:avLst>
                <a:gd name="adj1" fmla="val 7027611"/>
                <a:gd name="adj2" fmla="val 15083773"/>
              </a:avLst>
            </a:prstGeom>
            <a:ln w="127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568A9F50-75C8-F71A-1E2A-3C245762BD0C}"/>
                </a:ext>
              </a:extLst>
            </p:cNvPr>
            <p:cNvSpPr txBox="1"/>
            <p:nvPr/>
          </p:nvSpPr>
          <p:spPr>
            <a:xfrm flipH="1">
              <a:off x="2768741" y="659677"/>
              <a:ext cx="221968" cy="23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724576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Θέμα του 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σχήματα 365 (8)" id="{34ED2C61-E839-440B-A106-2AC4715A8262}" vid="{9DF02C49-632C-445E-B95F-3CBAD1B7BE8E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5996B51C018D9046B225B4FFE7BED507" ma:contentTypeVersion="15" ma:contentTypeDescription="Δημιουργία νέου εγγράφου" ma:contentTypeScope="" ma:versionID="eb215d51e568f3c92b2951a4394cf2e1">
  <xsd:schema xmlns:xsd="http://www.w3.org/2001/XMLSchema" xmlns:xs="http://www.w3.org/2001/XMLSchema" xmlns:p="http://schemas.microsoft.com/office/2006/metadata/properties" xmlns:ns3="3b879259-8893-4a1d-8d06-eef5c7ce83e8" targetNamespace="http://schemas.microsoft.com/office/2006/metadata/properties" ma:root="true" ma:fieldsID="ba10f898bb21bdcf55f2c3874a630908" ns3:_="">
    <xsd:import namespace="3b879259-8893-4a1d-8d06-eef5c7ce83e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879259-8893-4a1d-8d06-eef5c7ce83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3b879259-8893-4a1d-8d06-eef5c7ce83e8" xsi:nil="true"/>
  </documentManagement>
</p:properties>
</file>

<file path=customXml/itemProps1.xml><?xml version="1.0" encoding="utf-8"?>
<ds:datastoreItem xmlns:ds="http://schemas.openxmlformats.org/officeDocument/2006/customXml" ds:itemID="{B34664AA-26A1-4116-B9C6-1A900BFE283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FA3C855-3EBD-4C98-8542-E5D2DABDDB3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879259-8893-4a1d-8d06-eef5c7ce83e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4FB60CD-281F-47BB-9DD9-EBC6AAFC0128}">
  <ds:schemaRefs>
    <ds:schemaRef ds:uri="http://purl.org/dc/elements/1.1/"/>
    <ds:schemaRef ds:uri="http://schemas.microsoft.com/office/2006/documentManagement/types"/>
    <ds:schemaRef ds:uri="http://purl.org/dc/terms/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3b879259-8893-4a1d-8d06-eef5c7ce83e8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χήματα 365</Template>
  <TotalTime>18</TotalTime>
  <Words>13</Words>
  <Application>Microsoft Office PowerPoint</Application>
  <PresentationFormat>Προσαρμογή</PresentationFormat>
  <Paragraphs>13</Paragraphs>
  <Slides>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</vt:i4>
      </vt:variant>
    </vt:vector>
  </HeadingPairs>
  <TitlesOfParts>
    <vt:vector size="11" baseType="lpstr">
      <vt:lpstr>Aptos</vt:lpstr>
      <vt:lpstr>Aptos Display</vt:lpstr>
      <vt:lpstr>Arial</vt:lpstr>
      <vt:lpstr>Cambria Math</vt:lpstr>
      <vt:lpstr>Times New Roman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onisis Margaris</dc:creator>
  <cp:lastModifiedBy>Dionisis Margaris</cp:lastModifiedBy>
  <cp:revision>4</cp:revision>
  <dcterms:created xsi:type="dcterms:W3CDTF">2025-03-14T06:21:06Z</dcterms:created>
  <dcterms:modified xsi:type="dcterms:W3CDTF">2025-03-14T06:5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96B51C018D9046B225B4FFE7BED507</vt:lpwstr>
  </property>
</Properties>
</file>